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06F0" w:rsidRPr="00DD06F0" w:rsidRDefault="00E47A3E" w:rsidP="00DD06F0">
      <w:pPr>
        <w:spacing w:before="120" w:after="0"/>
        <w:jc w:val="center"/>
        <w:rPr>
          <w:rFonts w:ascii="Times New Roman" w:eastAsia="Times New Roman" w:hAnsi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/>
          <w:b/>
          <w:sz w:val="24"/>
          <w:szCs w:val="24"/>
          <w:lang w:val="vi-VN"/>
        </w:rPr>
        <w:t>ĐỀ 9</w:t>
      </w:r>
    </w:p>
    <w:p w:rsidR="00E47A3E" w:rsidRPr="00E47A3E" w:rsidRDefault="00E47A3E" w:rsidP="00E47A3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>M</w:t>
      </w:r>
      <w:proofErr w:type="spellStart"/>
      <w:r w:rsidRPr="00E47A3E">
        <w:rPr>
          <w:rFonts w:ascii="Times New Roman" w:hAnsi="Times New Roman"/>
          <w:sz w:val="24"/>
          <w:szCs w:val="24"/>
        </w:rPr>
        <w:t>ộ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ộ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đèn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ao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7m </w:t>
      </w:r>
      <w:proofErr w:type="spellStart"/>
      <w:r w:rsidRPr="00E47A3E">
        <w:rPr>
          <w:rFonts w:ascii="Times New Roman" w:hAnsi="Times New Roman"/>
          <w:sz w:val="24"/>
          <w:szCs w:val="24"/>
        </w:rPr>
        <w:t>có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bóng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rên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mặ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đấ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dài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4m.                               </w:t>
      </w:r>
    </w:p>
    <w:p w:rsidR="00E47A3E" w:rsidRPr="00E47A3E" w:rsidRDefault="00E47A3E" w:rsidP="00E47A3E">
      <w:pPr>
        <w:pStyle w:val="ListParagraph"/>
        <w:spacing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47A3E">
        <w:rPr>
          <w:rFonts w:ascii="Times New Roman" w:hAnsi="Times New Roman"/>
          <w:sz w:val="24"/>
          <w:szCs w:val="24"/>
        </w:rPr>
        <w:t>Gần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đấy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ó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mộ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òa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nhà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ao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ầng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ó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bóng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rên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mặ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đấ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là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100m. </w:t>
      </w:r>
    </w:p>
    <w:p w:rsidR="00E47A3E" w:rsidRPr="00E47A3E" w:rsidRDefault="00E47A3E" w:rsidP="00E47A3E">
      <w:pPr>
        <w:pStyle w:val="ListParagraph"/>
        <w:spacing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47A3E">
        <w:rPr>
          <w:rFonts w:ascii="Times New Roman" w:hAnsi="Times New Roman"/>
          <w:sz w:val="24"/>
          <w:szCs w:val="24"/>
        </w:rPr>
        <w:t>Em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hãy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ho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biế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oà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nhà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đó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có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bao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nhiêu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ầng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47A3E">
        <w:rPr>
          <w:rFonts w:ascii="Times New Roman" w:hAnsi="Times New Roman"/>
          <w:sz w:val="24"/>
          <w:szCs w:val="24"/>
        </w:rPr>
        <w:t>biết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rằng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mỗi</w:t>
      </w:r>
      <w:proofErr w:type="spellEnd"/>
      <w:r w:rsidRPr="00E47A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7A3E">
        <w:rPr>
          <w:rFonts w:ascii="Times New Roman" w:hAnsi="Times New Roman"/>
          <w:sz w:val="24"/>
          <w:szCs w:val="24"/>
        </w:rPr>
        <w:t>tầ</w:t>
      </w:r>
      <w:r w:rsidR="00F72BA1">
        <w:rPr>
          <w:rFonts w:ascii="Times New Roman" w:hAnsi="Times New Roman"/>
          <w:sz w:val="24"/>
          <w:szCs w:val="24"/>
        </w:rPr>
        <w:t>ng</w:t>
      </w:r>
      <w:proofErr w:type="spellEnd"/>
      <w:r w:rsidR="00F72B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72BA1">
        <w:rPr>
          <w:rFonts w:ascii="Times New Roman" w:hAnsi="Times New Roman"/>
          <w:sz w:val="24"/>
          <w:szCs w:val="24"/>
        </w:rPr>
        <w:t>cao</w:t>
      </w:r>
      <w:proofErr w:type="spellEnd"/>
      <w:r w:rsidR="00F72BA1">
        <w:rPr>
          <w:rFonts w:ascii="Times New Roman" w:hAnsi="Times New Roman"/>
          <w:sz w:val="24"/>
          <w:szCs w:val="24"/>
        </w:rPr>
        <w:t xml:space="preserve"> </w:t>
      </w:r>
      <w:r w:rsidR="00F72BA1">
        <w:rPr>
          <w:rFonts w:ascii="Times New Roman" w:hAnsi="Times New Roman"/>
          <w:sz w:val="24"/>
          <w:szCs w:val="24"/>
          <w:lang w:val="vi-VN"/>
        </w:rPr>
        <w:t>2,5m</w:t>
      </w:r>
      <w:r w:rsidRPr="00E47A3E">
        <w:rPr>
          <w:rFonts w:ascii="Times New Roman" w:hAnsi="Times New Roman"/>
          <w:sz w:val="24"/>
          <w:szCs w:val="24"/>
        </w:rPr>
        <w:t>?</w:t>
      </w:r>
    </w:p>
    <w:p w:rsidR="00E47A3E" w:rsidRPr="00E47A3E" w:rsidRDefault="00E47A3E" w:rsidP="00E47A3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A00C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B2CDDF9" wp14:editId="334C9AC9">
                <wp:simplePos x="0" y="0"/>
                <wp:positionH relativeFrom="margin">
                  <wp:align>center</wp:align>
                </wp:positionH>
                <wp:positionV relativeFrom="paragraph">
                  <wp:posOffset>180975</wp:posOffset>
                </wp:positionV>
                <wp:extent cx="2371090" cy="1403985"/>
                <wp:effectExtent l="0" t="0" r="0" b="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090" cy="1403985"/>
                          <a:chOff x="3963" y="7903"/>
                          <a:chExt cx="3734" cy="2211"/>
                        </a:xfrm>
                      </wpg:grpSpPr>
                      <wpg:grpSp>
                        <wpg:cNvPr id="28" name="Group 3"/>
                        <wpg:cNvGrpSpPr>
                          <a:grpSpLocks/>
                        </wpg:cNvGrpSpPr>
                        <wpg:grpSpPr bwMode="auto">
                          <a:xfrm>
                            <a:off x="3963" y="7903"/>
                            <a:ext cx="3734" cy="2211"/>
                            <a:chOff x="3963" y="7903"/>
                            <a:chExt cx="3734" cy="2211"/>
                          </a:xfrm>
                        </wpg:grpSpPr>
                        <wps:wsp>
                          <wps:cNvPr id="29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3" y="9561"/>
                              <a:ext cx="750" cy="3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7A3E" w:rsidRPr="007B17E5" w:rsidRDefault="00E47A3E" w:rsidP="00E47A3E">
                                <w:r>
                                  <w:rPr>
                                    <w:sz w:val="18"/>
                                    <w:szCs w:val="18"/>
                                  </w:rPr>
                                  <w:t>10</w:t>
                                </w:r>
                                <w:r w:rsidRPr="005A1A3C">
                                  <w:rPr>
                                    <w:sz w:val="18"/>
                                    <w:szCs w:val="18"/>
                                  </w:rPr>
                                  <w:t>0m</w:t>
                                </w:r>
                                <w:r>
                                  <w:t>m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" name="Picture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157225">
                              <a:off x="6946" y="9028"/>
                              <a:ext cx="751" cy="10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1" name="Picture 54" descr="Image result for cột đèn đường drawi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63" y="8863"/>
                              <a:ext cx="1800" cy="7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g:grpSp>
                          <wpg:cNvPr id="32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4059" y="7903"/>
                              <a:ext cx="3540" cy="1699"/>
                              <a:chOff x="-190" y="-895"/>
                              <a:chExt cx="22481" cy="10798"/>
                            </a:xfrm>
                          </wpg:grpSpPr>
                          <wps:wsp>
                            <wps:cNvPr id="33" name="Straight Connector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-190" y="9903"/>
                                <a:ext cx="223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Rectangle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738" y="-895"/>
                                <a:ext cx="3536" cy="107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" name="Straight Connector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4" y="476"/>
                                <a:ext cx="7039" cy="938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Straight Connector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1" y="-895"/>
                                <a:ext cx="8020" cy="107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1" y="9538"/>
                              <a:ext cx="663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7A3E" w:rsidRPr="007C5D7E" w:rsidRDefault="00E47A3E" w:rsidP="00E47A3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  <w:r w:rsidRPr="007C5D7E">
                                  <w:rPr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Arc 13"/>
                        <wps:cNvSpPr>
                          <a:spLocks/>
                        </wps:cNvSpPr>
                        <wps:spPr bwMode="auto">
                          <a:xfrm flipH="1">
                            <a:off x="5212" y="9378"/>
                            <a:ext cx="143" cy="211"/>
                          </a:xfrm>
                          <a:custGeom>
                            <a:avLst/>
                            <a:gdLst>
                              <a:gd name="G0" fmla="+- 0 0 0"/>
                              <a:gd name="G1" fmla="+- 21099 0 0"/>
                              <a:gd name="G2" fmla="+- 21600 0 0"/>
                              <a:gd name="T0" fmla="*/ 4625 w 21600"/>
                              <a:gd name="T1" fmla="*/ 0 h 21099"/>
                              <a:gd name="T2" fmla="*/ 21600 w 21600"/>
                              <a:gd name="T3" fmla="*/ 21099 h 21099"/>
                              <a:gd name="T4" fmla="*/ 0 w 21600"/>
                              <a:gd name="T5" fmla="*/ 21099 h 2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099" fill="none" extrusionOk="0">
                                <a:moveTo>
                                  <a:pt x="4625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</a:path>
                              <a:path w="21600" h="21099" stroke="0" extrusionOk="0">
                                <a:moveTo>
                                  <a:pt x="4625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lnTo>
                                  <a:pt x="0" y="2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rc 14"/>
                        <wps:cNvSpPr>
                          <a:spLocks/>
                        </wps:cNvSpPr>
                        <wps:spPr bwMode="auto">
                          <a:xfrm flipH="1">
                            <a:off x="5287" y="9423"/>
                            <a:ext cx="143" cy="183"/>
                          </a:xfrm>
                          <a:custGeom>
                            <a:avLst/>
                            <a:gdLst>
                              <a:gd name="G0" fmla="+- 0 0 0"/>
                              <a:gd name="G1" fmla="+- 18338 0 0"/>
                              <a:gd name="G2" fmla="+- 21600 0 0"/>
                              <a:gd name="T0" fmla="*/ 11413 w 21564"/>
                              <a:gd name="T1" fmla="*/ 0 h 18338"/>
                              <a:gd name="T2" fmla="*/ 21564 w 21564"/>
                              <a:gd name="T3" fmla="*/ 17090 h 18338"/>
                              <a:gd name="T4" fmla="*/ 0 w 21564"/>
                              <a:gd name="T5" fmla="*/ 18338 h 183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64" h="18338" fill="none" extrusionOk="0">
                                <a:moveTo>
                                  <a:pt x="11413" y="-1"/>
                                </a:moveTo>
                                <a:cubicBezTo>
                                  <a:pt x="17372" y="3708"/>
                                  <a:pt x="21158" y="10082"/>
                                  <a:pt x="21563" y="17090"/>
                                </a:cubicBezTo>
                              </a:path>
                              <a:path w="21564" h="18338" stroke="0" extrusionOk="0">
                                <a:moveTo>
                                  <a:pt x="11413" y="-1"/>
                                </a:moveTo>
                                <a:cubicBezTo>
                                  <a:pt x="17372" y="3708"/>
                                  <a:pt x="21158" y="10082"/>
                                  <a:pt x="21563" y="17090"/>
                                </a:cubicBezTo>
                                <a:lnTo>
                                  <a:pt x="0" y="1833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5874" y="800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6099" y="800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5874" y="830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6099" y="830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4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874" y="8623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6099" y="8623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874" y="893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6099" y="8938"/>
                            <a:ext cx="109" cy="1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4333" y="9096"/>
                            <a:ext cx="664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7A3E" w:rsidRPr="007C5D7E" w:rsidRDefault="00E47A3E" w:rsidP="00E47A3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5D7E">
                                <w:rPr>
                                  <w:sz w:val="20"/>
                                  <w:szCs w:val="20"/>
                                </w:rPr>
                                <w:t>7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6946" y="9253"/>
                            <a:ext cx="41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7A3E" w:rsidRPr="007C5D7E" w:rsidRDefault="00E47A3E" w:rsidP="00E47A3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2CDDF9" id="Group 27" o:spid="_x0000_s1026" style="position:absolute;margin-left:0;margin-top:14.25pt;width:186.7pt;height:110.55pt;z-index:251670528;mso-position-horizontal:center;mso-position-horizontal-relative:margin" coordorigin="3963,7903" coordsize="3734,2211" o:gfxdata="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">
                <v:group id="Group 3" o:spid="_x0000_s1027" style="position:absolute;left:3963;top:7903;width:3734;height:2211" coordorigin="3963,7903" coordsize="3734,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6553;top:9561;width:75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  <v:textbox>
                      <w:txbxContent>
                        <w:p w:rsidR="00E47A3E" w:rsidRPr="007B17E5" w:rsidRDefault="00E47A3E" w:rsidP="00E47A3E">
                          <w:r>
                            <w:rPr>
                              <w:sz w:val="18"/>
                              <w:szCs w:val="18"/>
                            </w:rPr>
                            <w:t>10</w:t>
                          </w:r>
                          <w:r w:rsidRPr="005A1A3C">
                            <w:rPr>
                              <w:sz w:val="18"/>
                              <w:szCs w:val="18"/>
                            </w:rPr>
                            <w:t>0m</w:t>
                          </w:r>
                          <w:r>
                            <w:t>mm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" o:spid="_x0000_s1029" type="#_x0000_t75" style="position:absolute;left:6946;top:9028;width:751;height:1086;rotation:171732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872qrDAAAA2wAAAA8AAABkcnMvZG93bnJldi54bWxET8tqwkAU3Rf8h+EKbqROoig1OopojboS&#10;H110d8lck2DmTshMNf37zkLo8nDe82VrKvGgxpWWFcSDCARxZnXJuYLrZfv+AcJ5ZI2VZVLwSw6W&#10;i87bHBNtn3yix9nnIoSwS1BB4X2dSOmyggy6ga2JA3ezjUEfYJNL3eAzhJtKDqNoIg2WHBoKrGld&#10;UHY//xgFx77epunmOxrvRp+ujK9xeph+KdXrtqsZCE+t/xe/3HutYBTWhy/hB8jF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zvaqsMAAADbAAAADwAAAAAAAAAAAAAAAACf&#10;AgAAZHJzL2Rvd25yZXYueG1sUEsFBgAAAAAEAAQA9wAAAI8DAAAAAA==&#10;">
                    <v:imagedata r:id="rId8" o:title=""/>
                    <v:path arrowok="t"/>
                  </v:shape>
                  <v:shape id="Picture 54" o:spid="_x0000_s1030" type="#_x0000_t75" alt="Image result for cột đèn đường drawing" style="position:absolute;left:3963;top:8863;width:1800;height:7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1FvbFAAAA2wAAAA8AAABkcnMvZG93bnJldi54bWxEj0FLAzEUhO9C/0N4BS9is2tFlm3TUgqC&#10;oh66eujxkTw3azcvSxK76783gtDjMDPfMOvt5HpxphA7zwrKRQGCWHvTcavg4/3xtgIRE7LB3jMp&#10;+KEI283sao218SMf6NykVmQIxxoV2JSGWsqoLTmMCz8QZ+/TB4cpy9BKE3DMcNfLu6J4kA47zgsW&#10;B9pb0qfm2ykIS1u96UN7cxyfm/uysq8v+y+t1PV82q1AJJrSJfzffjIKliX8fck/QG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4dRb2xQAAANsAAAAPAAAAAAAAAAAAAAAA&#10;AJ8CAABkcnMvZG93bnJldi54bWxQSwUGAAAAAAQABAD3AAAAkQMAAAAA&#10;">
                    <v:imagedata r:id="rId9" o:title="Image result for cột đèn đường drawing" chromakey="white"/>
                    <v:path arrowok="t"/>
                  </v:shape>
                  <v:group id="Group 58" o:spid="_x0000_s1031" style="position:absolute;left:4059;top:7903;width:3540;height:1699" coordorigin="-190,-895" coordsize="22481,10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line id="Straight Connector 55" o:spid="_x0000_s1032" style="position:absolute;visibility:visible;mso-wrap-style:square" from="-190,9903" to="22164,9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65fsEAAADbAAAADwAAAGRycy9kb3ducmV2LnhtbESPT4vCMBTE74LfITxhb5q6/mGtRlkW&#10;FsSbtnt/NM+22ryUJKvttzeC4HGYmd8wm11nGnEj52vLCqaTBARxYXXNpYI8+x1/gfABWWNjmRT0&#10;5GG3HQ42mGp75yPdTqEUEcI+RQVVCG0qpS8qMugntiWO3tk6gyFKV0rt8B7hppGfSbKUBmuOCxW2&#10;9FNRcT39GwV4SA5/eZ8tzg2a+aXPV05ftFIfo+57DSJQF97hV3uvFcxm8PwSf4D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brl+wQAAANsAAAAPAAAAAAAAAAAAAAAA&#10;AKECAABkcnMvZG93bnJldi54bWxQSwUGAAAAAAQABAD5AAAAjwMAAAAA&#10;" strokeweight=".5pt">
                      <v:stroke joinstyle="miter"/>
                    </v:line>
                    <v:rect id="Rectangle 56" o:spid="_x0000_s1033" style="position:absolute;left:10738;top:-895;width:3536;height:10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kLTcMA&#10;AADbAAAADwAAAGRycy9kb3ducmV2LnhtbESPQYvCMBSE74L/IbwFbzZdV0S6RllEYQ9eWj3o7dG8&#10;bcs2L6WJtvXXG0HwOMzMN8xq05ta3Kh1lWUFn1EMgji3uuJCwem4ny5BOI+ssbZMCgZysFmPRytM&#10;tO04pVvmCxEg7BJUUHrfJFK6vCSDLrINcfD+bGvQB9kWUrfYBbip5SyOF9JgxWGhxIa2JeX/2dUo&#10;wKy/DMNw7jqZ1nG1u6dNdkiVmnz0P98gPPX+HX61f7WCrzk8v4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kLTcMAAADbAAAADwAAAAAAAAAAAAAAAACYAgAAZHJzL2Rv&#10;d25yZXYueG1sUEsFBgAAAAAEAAQA9QAAAIgDAAAAAA==&#10;" strokeweight="1pt"/>
                    <v:line id="Straight Connector 57" o:spid="_x0000_s1034" style="position:absolute;visibility:visible;mso-wrap-style:square" from="1814,476" to="8853,9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uEkcEAAADbAAAADwAAAGRycy9kb3ducmV2LnhtbESPT4vCMBTE78J+h/AWvGnq+ofdrlEW&#10;QRBv2u790TzbavNSkqjttzeC4HGYmd8wy3VnGnEj52vLCibjBARxYXXNpYI8246+QfiArLGxTAp6&#10;8rBefQyWmGp75wPdjqEUEcI+RQVVCG0qpS8qMujHtiWO3sk6gyFKV0rt8B7hppFfSbKQBmuOCxW2&#10;tKmouByvRgHuk/1/3mfzU4Nmdu7zH6fPWqnhZ/f3CyJQF97hV3unFUzn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y4SRwQAAANsAAAAPAAAAAAAAAAAAAAAA&#10;AKECAABkcnMvZG93bnJldi54bWxQSwUGAAAAAAQABAD5AAAAjwMAAAAA&#10;" strokeweight=".5pt">
                      <v:stroke joinstyle="miter"/>
                    </v:line>
                    <v:line id="Straight Connector 29" o:spid="_x0000_s1035" style="position:absolute;visibility:visible;mso-wrap-style:square" from="14271,-895" to="22291,9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ka5sEAAADbAAAADwAAAGRycy9kb3ducmV2LnhtbESPT4vCMBTE78J+h/AWvGm6/mO3GmVZ&#10;WBBv2np/NM+22ryUJGr77Y0geBxm5jfMatOZRtzI+dqygq9xAoK4sLrmUkGe/Y++QfiArLGxTAp6&#10;8rBZfwxWmGp75z3dDqEUEcI+RQVVCG0qpS8qMujHtiWO3sk6gyFKV0rt8B7hppGTJFlIgzXHhQpb&#10;+quouByuRgHukt0x77P5qUEzO/f5j9NnrdTws/tdggjUhXf41d5qBdMFPL/E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GRrmwQAAANsAAAAPAAAAAAAAAAAAAAAA&#10;AKECAABkcnMvZG93bnJldi54bWxQSwUGAAAAAAQABAD5AAAAjwMAAAAA&#10;" strokeweight=".5pt">
                      <v:stroke joinstyle="miter"/>
                    </v:line>
                  </v:group>
                  <v:shape id="Text Box 69" o:spid="_x0000_s1036" type="#_x0000_t202" style="position:absolute;left:4861;top:9538;width:663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<v:textbox>
                      <w:txbxContent>
                        <w:p w:rsidR="00E47A3E" w:rsidRPr="007C5D7E" w:rsidRDefault="00E47A3E" w:rsidP="00E47A3E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  <w:r w:rsidRPr="007C5D7E">
                            <w:rPr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Arc 13" o:spid="_x0000_s1037" style="position:absolute;left:5212;top:9378;width:143;height:211;flip:x;visibility:visible;mso-wrap-style:square;v-text-anchor:top" coordsize="21600,21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s8MIA&#10;AADbAAAADwAAAGRycy9kb3ducmV2LnhtbERPW2vCMBR+F/Yfwhn4ZtMpiHRGGcJANxjWy57PmmNb&#10;bE5KktXqrzcPgo8f332+7E0jOnK+tqzgLUlBEBdW11wqOOw/RzMQPiBrbCyTgit5WC5eBnPMtL1w&#10;Tt0ulCKGsM9QQRVCm0npi4oM+sS2xJE7WWcwROhKqR1eYrhp5DhNp9JgzbGhwpZWFRXn3b9RsO1+&#10;jsfp6ctuXT6+1dffP7vJv5UavvYf7yAC9eEpfrjXWsEkjo1f4g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mizwwgAAANsAAAAPAAAAAAAAAAAAAAAAAJgCAABkcnMvZG93&#10;bnJldi54bWxQSwUGAAAAAAQABAD1AAAAhwMAAAAA&#10;" path="m4625,-1nfc14536,2172,21600,10951,21600,21099em4625,-1nsc14536,2172,21600,10951,21600,21099l,21099,4625,-1xe" filled="f">
                  <v:path arrowok="t" o:extrusionok="f" o:connecttype="custom" o:connectlocs="31,0;143,211;0,211" o:connectangles="0,0,0"/>
                </v:shape>
                <v:shape id="Arc 14" o:spid="_x0000_s1038" style="position:absolute;left:5287;top:9423;width:143;height:183;flip:x;visibility:visible;mso-wrap-style:square;v-text-anchor:top" coordsize="21564,183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HDsUA&#10;AADbAAAADwAAAGRycy9kb3ducmV2LnhtbESPQWvCQBSE7wX/w/KE3uqmCtGmrlJaRC8eGgV7fGSf&#10;Sdrs27i7xvjv3YLgcZiZb5j5sjeN6Mj52rKC11ECgriwuuZSwX63epmB8AFZY2OZFFzJw3IxeJpj&#10;pu2Fv6nLQykihH2GCqoQ2kxKX1Rk0I9sSxy9o3UGQ5SulNrhJcJNI8dJkkqDNceFClv6rKj4y89G&#10;wSGfpf3OHH9Ok+3UrX6/1mk3PSj1POw/3kEE6sMjfG9vtILJG/x/iT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TIcOxQAAANsAAAAPAAAAAAAAAAAAAAAAAJgCAABkcnMv&#10;ZG93bnJldi54bWxQSwUGAAAAAAQABAD1AAAAigMAAAAA&#10;" path="m11413,-1nfc17372,3708,21158,10082,21563,17090em11413,-1nsc17372,3708,21158,10082,21563,17090l,18338,11413,-1xe" filled="f">
                  <v:path arrowok="t" o:extrusionok="f" o:connecttype="custom" o:connectlocs="76,0;143,171;0,183" o:connectangles="0,0,0"/>
                </v:shape>
                <v:rect id="Rectangle 59" o:spid="_x0000_s1039" style="position:absolute;left:5874;top:800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HuxcIA&#10;AADbAAAADwAAAGRycy9kb3ducmV2LnhtbERPz2vCMBS+D/wfwhN2GZpuiIzaVIo4NpmHtXrx9mie&#10;TbF5KU1Wu/9+OQx2/Ph+Z9vJdmKkwbeOFTwvExDEtdMtNwrOp7fFKwgfkDV2jknBD3nY5rOHDFPt&#10;7lzSWIVGxBD2KSowIfSplL42ZNEvXU8cuasbLIYIh0bqAe8x3HbyJUnW0mLLscFgTztD9a36tgou&#10;7uj2RULvvTkdwvhUlJ9fVanU43wqNiACTeFf/Of+0ApWcX38En+A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Ie7FwgAAANsAAAAPAAAAAAAAAAAAAAAAAJgCAABkcnMvZG93&#10;bnJldi54bWxQSwUGAAAAAAQABAD1AAAAhwMAAAAA&#10;"/>
                <v:rect id="Rectangle 60" o:spid="_x0000_s1040" style="position:absolute;left:6099;top:800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LXsQA&#10;AADbAAAADwAAAGRycy9kb3ducmV2LnhtbESPQWvCQBSE70L/w/IKXqRuLCKSukoolSr2YGIvvT2y&#10;r9nQ7NuQXWP8965Q8DjMzDfMajPYRvTU+dqxgtk0AUFcOl1zpeD7tH1ZgvABWWPjmBRcycNm/TRa&#10;YardhXPqi1CJCGGfogITQptK6UtDFv3UtcTR+3WdxRBlV0nd4SXCbSNfk2QhLdYcFwy29G6o/CvO&#10;VsGP+3IfWUKfrTntQz/J8sOxyJUaPw/ZG4hAQ3iE/9s7rWA+g/uX+APk+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tS17EAAAA2wAAAA8AAAAAAAAAAAAAAAAAmAIAAGRycy9k&#10;b3ducmV2LnhtbFBLBQYAAAAABAAEAPUAAACJAwAAAAA=&#10;"/>
                <v:rect id="Rectangle 61" o:spid="_x0000_s1041" style="position:absolute;left:5874;top:830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/VKcQA&#10;AADbAAAADwAAAGRycy9kb3ducmV2LnhtbESPQWvCQBSE70L/w/IKvYhuKiISXSWUlrbowUQv3h7Z&#10;12xo9m3IbmP6711B8DjMzDfMejvYRvTU+dqxgtdpAoK4dLrmSsHp+DFZgvABWWPjmBT8k4ft5mm0&#10;xlS7C+fUF6ESEcI+RQUmhDaV0peGLPqpa4mj9+M6iyHKrpK6w0uE20bOkmQhLdYcFwy29Gao/C3+&#10;rIKz27v3LKHP1hy/Qz/O8t2hyJV6eR6yFYhAQ3iE7+0vrWA+g9uX+AP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/1SnEAAAA2wAAAA8AAAAAAAAAAAAAAAAAmAIAAGRycy9k&#10;b3ducmV2LnhtbFBLBQYAAAAABAAEAPUAAACJAwAAAAA=&#10;"/>
                <v:rect id="Rectangle 62" o:spid="_x0000_s1042" style="position:absolute;left:6099;top:830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NwssUA&#10;AADbAAAADwAAAGRycy9kb3ducmV2LnhtbESPQWvCQBSE70L/w/IKvUjdtEopqauEolTRg4m99PbI&#10;vmZDs29Ddhvjv3cFweMwM98w8+VgG9FT52vHCl4mCQji0umaKwXfx/XzOwgfkDU2jknBmTwsFw+j&#10;OabanTinvgiViBD2KSowIbSplL40ZNFPXEscvV/XWQxRdpXUHZ4i3DbyNUnepMWa44LBlj4NlX/F&#10;v1Xw4/ZulSX01ZrjNvTjLN8dilypp8ch+wARaAj38K290QpmU7h+iT9AL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83CyxQAAANsAAAAPAAAAAAAAAAAAAAAAAJgCAABkcnMv&#10;ZG93bnJldi54bWxQSwUGAAAAAAQABAD1AAAAigMAAAAA&#10;"/>
                <v:rect id="Rectangle 63" o:spid="_x0000_s1043" style="position:absolute;left:5874;top:8623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roxsUA&#10;AADbAAAADwAAAGRycy9kb3ducmV2LnhtbESPQWvCQBSE74X+h+UVvEjdKCKSukoolSr2YJJeentk&#10;X7Oh2bchu43x37tCocdhZr5hNrvRtmKg3jeOFcxnCQjiyumGawWf5f55DcIHZI2tY1JwJQ+77ePD&#10;BlPtLpzTUIRaRAj7FBWYELpUSl8ZsuhnriOO3rfrLYYo+1rqHi8Rblu5SJKVtNhwXDDY0auh6qf4&#10;tQq+3Id7yxJ670x5DMM0y0/nIldq8jRmLyACjeE//Nc+aAXLJdy/xB8gt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GujGxQAAANsAAAAPAAAAAAAAAAAAAAAAAJgCAABkcnMv&#10;ZG93bnJldi54bWxQSwUGAAAAAAQABAD1AAAAigMAAAAA&#10;"/>
                <v:rect id="Rectangle 64" o:spid="_x0000_s1044" style="position:absolute;left:6099;top:8623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ZNXcUA&#10;AADbAAAADwAAAGRycy9kb3ducmV2LnhtbESPQWvCQBSE70L/w/IKvUjdtGgpqauEolTRg4m99PbI&#10;vmZDs29Ddhvjv3cFweMwM98w8+VgG9FT52vHCl4mCQji0umaKwXfx/XzOwgfkDU2jknBmTwsFw+j&#10;OabanTinvgiViBD2KSowIbSplL40ZNFPXEscvV/XWQxRdpXUHZ4i3DbyNUnepMWa44LBlj4NlX/F&#10;v1Xw4/ZulSX01ZrjNvTjLN8dilypp8ch+wARaAj38K290QqmM7h+iT9AL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Vk1dxQAAANsAAAAPAAAAAAAAAAAAAAAAAJgCAABkcnMv&#10;ZG93bnJldi54bWxQSwUGAAAAAAQABAD1AAAAigMAAAAA&#10;"/>
                <v:rect id="Rectangle 65" o:spid="_x0000_s1045" style="position:absolute;left:5874;top:893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TTKsUA&#10;AADbAAAADwAAAGRycy9kb3ducmV2LnhtbESPQWvCQBSE74X+h+UVvEjdKCKSukoolSp6MEkvvT2y&#10;r9nQ7NuQ3cb4791CocdhZr5hNrvRtmKg3jeOFcxnCQjiyumGawUf5f55DcIHZI2tY1JwIw+77ePD&#10;BlPtrpzTUIRaRAj7FBWYELpUSl8ZsuhnriOO3pfrLYYo+1rqHq8Rblu5SJKVtNhwXDDY0auh6rv4&#10;sQo+3dm9ZQm9d6Y8hmGa5adLkSs1eRqzFxCBxvAf/msftILlCn6/xB8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hNMqxQAAANsAAAAPAAAAAAAAAAAAAAAAAJgCAABkcnMv&#10;ZG93bnJldi54bWxQSwUGAAAAAAQABAD1AAAAigMAAAAA&#10;"/>
                <v:rect id="Rectangle 66" o:spid="_x0000_s1046" style="position:absolute;left:6099;top:8938;width:109;height: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h2scUA&#10;AADbAAAADwAAAGRycy9kb3ducmV2LnhtbESPQWvCQBSE70L/w/IKvUjdtIgtqauEolTRg4m99PbI&#10;vmZDs29Ddhvjv3cFweMwM98w8+VgG9FT52vHCl4mCQji0umaKwXfx/XzOwgfkDU2jknBmTwsFw+j&#10;OabanTinvgiViBD2KSowIbSplL40ZNFPXEscvV/XWQxRdpXUHZ4i3DbyNUlm0mLNccFgS5+Gyr/i&#10;3yr4cXu3yhL6as1xG/pxlu8ORa7U0+OQfYAINIR7+NbeaAXTN7h+iT9AL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yHaxxQAAANsAAAAPAAAAAAAAAAAAAAAAAJgCAABkcnMv&#10;ZG93bnJldi54bWxQSwUGAAAAAAQABAD1AAAAigMAAAAA&#10;"/>
                <v:shape id="Text Box 68" o:spid="_x0000_s1047" type="#_x0000_t202" style="position:absolute;left:4333;top:9096;width:664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E47A3E" w:rsidRPr="007C5D7E" w:rsidRDefault="00E47A3E" w:rsidP="00E47A3E">
                        <w:pPr>
                          <w:rPr>
                            <w:sz w:val="20"/>
                            <w:szCs w:val="20"/>
                          </w:rPr>
                        </w:pPr>
                        <w:r w:rsidRPr="007C5D7E">
                          <w:rPr>
                            <w:sz w:val="20"/>
                            <w:szCs w:val="20"/>
                          </w:rPr>
                          <w:t>7m</w:t>
                        </w:r>
                      </w:p>
                    </w:txbxContent>
                  </v:textbox>
                </v:shape>
                <v:shape id="Text Box 70" o:spid="_x0000_s1048" type="#_x0000_t202" style="position:absolute;left:6946;top:9253;width:417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E47A3E" w:rsidRPr="007C5D7E" w:rsidRDefault="00E47A3E" w:rsidP="00E47A3E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E47A3E" w:rsidRPr="00E47A3E" w:rsidRDefault="00E47A3E" w:rsidP="00E47A3E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E47A3E" w:rsidRPr="00E47A3E" w:rsidRDefault="00E47A3E" w:rsidP="00E47A3E">
      <w:pPr>
        <w:pStyle w:val="ListParagraph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E47A3E">
        <w:rPr>
          <w:rFonts w:ascii="Times New Roman" w:hAnsi="Times New Roman"/>
          <w:sz w:val="24"/>
          <w:szCs w:val="24"/>
        </w:rPr>
        <w:tab/>
      </w:r>
      <w:r w:rsidRPr="00E47A3E">
        <w:rPr>
          <w:rFonts w:ascii="Times New Roman" w:hAnsi="Times New Roman"/>
          <w:sz w:val="24"/>
          <w:szCs w:val="24"/>
        </w:rPr>
        <w:tab/>
      </w:r>
    </w:p>
    <w:p w:rsidR="00E47A3E" w:rsidRPr="00E47A3E" w:rsidRDefault="00E47A3E" w:rsidP="00E47A3E">
      <w:pPr>
        <w:pStyle w:val="ListParagraph"/>
        <w:spacing w:line="360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DD06F0" w:rsidRPr="00E47A3E" w:rsidRDefault="00DD06F0" w:rsidP="00E47A3E">
      <w:pPr>
        <w:jc w:val="both"/>
        <w:rPr>
          <w:rFonts w:ascii="Times New Roman" w:hAnsi="Times New Roman"/>
          <w:b/>
          <w:sz w:val="24"/>
          <w:szCs w:val="24"/>
        </w:rPr>
      </w:pPr>
    </w:p>
    <w:p w:rsidR="00C27ADF" w:rsidRDefault="00651B21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198755</wp:posOffset>
            </wp:positionV>
            <wp:extent cx="2703830" cy="1967230"/>
            <wp:effectExtent l="0" t="0" r="127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83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C27ADF" w:rsidRPr="00967831">
        <w:rPr>
          <w:rFonts w:ascii="Times New Roman" w:hAnsi="Times New Roman"/>
          <w:b/>
          <w:sz w:val="24"/>
          <w:szCs w:val="24"/>
          <w:u w:val="single"/>
        </w:rPr>
        <w:t>Lời</w:t>
      </w:r>
      <w:proofErr w:type="spellEnd"/>
      <w:r w:rsidR="00C27ADF" w:rsidRPr="00967831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="00C27ADF" w:rsidRPr="00967831">
        <w:rPr>
          <w:rFonts w:ascii="Times New Roman" w:hAnsi="Times New Roman"/>
          <w:b/>
          <w:sz w:val="24"/>
          <w:szCs w:val="24"/>
          <w:u w:val="single"/>
        </w:rPr>
        <w:t>giải</w:t>
      </w:r>
      <w:proofErr w:type="spellEnd"/>
      <w:r w:rsidR="00C27ADF" w:rsidRPr="00967831">
        <w:rPr>
          <w:rFonts w:ascii="Times New Roman" w:hAnsi="Times New Roman"/>
          <w:b/>
          <w:sz w:val="24"/>
          <w:szCs w:val="24"/>
          <w:u w:val="single"/>
        </w:rPr>
        <w:t>:</w:t>
      </w:r>
    </w:p>
    <w:p w:rsidR="00D275D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>Gán điểm như hình vẽ với: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- </w:t>
      </w:r>
      <w:r w:rsidRPr="00DF60BF">
        <w:rPr>
          <w:rFonts w:ascii="Times New Roman" w:hAnsi="Times New Roman"/>
          <w:position w:val="-4"/>
          <w:sz w:val="24"/>
          <w:szCs w:val="24"/>
          <w:lang w:val="vi-VN"/>
        </w:rPr>
        <w:object w:dxaOrig="400" w:dyaOrig="260">
          <v:shape id="_x0000_i1028" type="#_x0000_t75" style="width:20.25pt;height:12.75pt" o:ole="">
            <v:imagedata r:id="rId11" o:title=""/>
          </v:shape>
          <o:OLEObject Type="Embed" ProgID="Equation.DSMT4" ShapeID="_x0000_i1028" DrawAspect="Content" ObjectID="_1584466257" r:id="rId12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là chiều cao cột đèn.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- </w:t>
      </w:r>
      <w:r w:rsidRPr="00DF60BF">
        <w:rPr>
          <w:rFonts w:ascii="Times New Roman" w:hAnsi="Times New Roman"/>
          <w:position w:val="-6"/>
          <w:sz w:val="24"/>
          <w:szCs w:val="24"/>
          <w:lang w:val="vi-VN"/>
        </w:rPr>
        <w:object w:dxaOrig="420" w:dyaOrig="279">
          <v:shape id="_x0000_i1029" type="#_x0000_t75" style="width:21pt;height:14.25pt" o:ole="">
            <v:imagedata r:id="rId13" o:title=""/>
          </v:shape>
          <o:OLEObject Type="Embed" ProgID="Equation.DSMT4" ShapeID="_x0000_i1029" DrawAspect="Content" ObjectID="_1584466258" r:id="rId14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là bóng của cột đèn trên mặt đất.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- </w:t>
      </w:r>
      <w:r w:rsidRPr="00DF60BF">
        <w:rPr>
          <w:rFonts w:ascii="Times New Roman" w:hAnsi="Times New Roman"/>
          <w:position w:val="-4"/>
          <w:sz w:val="24"/>
          <w:szCs w:val="24"/>
          <w:lang w:val="vi-VN"/>
        </w:rPr>
        <w:object w:dxaOrig="420" w:dyaOrig="260">
          <v:shape id="_x0000_i1030" type="#_x0000_t75" style="width:21pt;height:12.75pt" o:ole="">
            <v:imagedata r:id="rId15" o:title=""/>
          </v:shape>
          <o:OLEObject Type="Embed" ProgID="Equation.DSMT4" ShapeID="_x0000_i1030" DrawAspect="Content" ObjectID="_1584466259" r:id="rId16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là chiều cao tòa nhà.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- </w:t>
      </w:r>
      <w:r w:rsidRPr="00DF60BF">
        <w:rPr>
          <w:rFonts w:ascii="Times New Roman" w:hAnsi="Times New Roman"/>
          <w:position w:val="-4"/>
          <w:sz w:val="24"/>
          <w:szCs w:val="24"/>
          <w:lang w:val="vi-VN"/>
        </w:rPr>
        <w:object w:dxaOrig="420" w:dyaOrig="260">
          <v:shape id="_x0000_i1031" type="#_x0000_t75" style="width:21pt;height:12.75pt" o:ole="">
            <v:imagedata r:id="rId17" o:title=""/>
          </v:shape>
          <o:OLEObject Type="Embed" ProgID="Equation.DSMT4" ShapeID="_x0000_i1031" DrawAspect="Content" ObjectID="_1584466260" r:id="rId18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là bóng của toàn nhà trên mặt đất.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Ta có: </w:t>
      </w:r>
      <w:r w:rsidRPr="00DF60BF">
        <w:rPr>
          <w:rFonts w:ascii="Times New Roman" w:hAnsi="Times New Roman"/>
          <w:position w:val="-6"/>
          <w:sz w:val="24"/>
          <w:szCs w:val="24"/>
          <w:lang w:val="vi-VN"/>
        </w:rPr>
        <w:object w:dxaOrig="1579" w:dyaOrig="279">
          <v:shape id="_x0000_i1032" type="#_x0000_t75" style="width:78.75pt;height:14.25pt" o:ole="">
            <v:imagedata r:id="rId19" o:title=""/>
          </v:shape>
          <o:OLEObject Type="Embed" ProgID="Equation.DSMT4" ShapeID="_x0000_i1032" DrawAspect="Content" ObjectID="_1584466261" r:id="rId20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DF60BF" w:rsidRDefault="00DF60BF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Suy ra: </w:t>
      </w:r>
      <w:r w:rsidRPr="00DF60BF">
        <w:rPr>
          <w:rFonts w:ascii="Times New Roman" w:hAnsi="Times New Roman"/>
          <w:position w:val="-24"/>
          <w:sz w:val="24"/>
          <w:szCs w:val="24"/>
          <w:lang w:val="vi-VN"/>
        </w:rPr>
        <w:object w:dxaOrig="3560" w:dyaOrig="620">
          <v:shape id="_x0000_i1033" type="#_x0000_t75" style="width:177.75pt;height:30.75pt" o:ole="">
            <v:imagedata r:id="rId21" o:title=""/>
          </v:shape>
          <o:OLEObject Type="Embed" ProgID="Equation.DSMT4" ShapeID="_x0000_i1033" DrawAspect="Content" ObjectID="_1584466262" r:id="rId22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DF60BF" w:rsidRDefault="00651B21" w:rsidP="00651B21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Vậy tòa nhà cao </w:t>
      </w:r>
      <w:r w:rsidRPr="00651B21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1034" type="#_x0000_t75" style="width:30.75pt;height:15.75pt" o:ole="">
            <v:imagedata r:id="rId23" o:title=""/>
          </v:shape>
          <o:OLEObject Type="Embed" ProgID="Equation.DSMT4" ShapeID="_x0000_i1034" DrawAspect="Content" ObjectID="_1584466263" r:id="rId24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và số tầng của tòa nhà là:</w:t>
      </w:r>
    </w:p>
    <w:p w:rsidR="00651B21" w:rsidRDefault="00651B21" w:rsidP="00651B2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4"/>
          <w:lang w:val="vi-VN"/>
        </w:rPr>
      </w:pPr>
      <w:r w:rsidRPr="00651B21">
        <w:rPr>
          <w:rFonts w:ascii="Times New Roman" w:hAnsi="Times New Roman"/>
          <w:position w:val="-10"/>
          <w:sz w:val="24"/>
          <w:szCs w:val="24"/>
          <w:lang w:val="vi-VN"/>
        </w:rPr>
        <w:object w:dxaOrig="1420" w:dyaOrig="320">
          <v:shape id="_x0000_i1035" type="#_x0000_t75" style="width:71.25pt;height:15.75pt" o:ole="">
            <v:imagedata r:id="rId25" o:title=""/>
          </v:shape>
          <o:OLEObject Type="Embed" ProgID="Equation.DSMT4" ShapeID="_x0000_i1035" DrawAspect="Content" ObjectID="_1584466264" r:id="rId26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(tầng).</w:t>
      </w:r>
    </w:p>
    <w:p w:rsidR="00DF60BF" w:rsidRPr="00967831" w:rsidRDefault="00DF60BF" w:rsidP="00D275DF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4"/>
          <w:lang w:val="vi-VN"/>
        </w:rPr>
      </w:pPr>
    </w:p>
    <w:p w:rsidR="00651B21" w:rsidRPr="00651B21" w:rsidRDefault="00651B21" w:rsidP="00651B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ể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ụ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vụ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ộ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hị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APEC 2017, ban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ổ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ứ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uy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ộ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30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ộ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iê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Anh, 25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ộ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iê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áp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ro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12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ộ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iê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ượ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ả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2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hứ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Anh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và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áp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ỏ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: </w:t>
      </w:r>
    </w:p>
    <w:p w:rsidR="00651B21" w:rsidRPr="00651B21" w:rsidRDefault="00651B21" w:rsidP="00651B21">
      <w:pPr>
        <w:pStyle w:val="ListParagraph"/>
        <w:spacing w:line="360" w:lineRule="auto"/>
        <w:ind w:left="992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a) Ban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ổ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ứ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ã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uy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ộ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a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hiêu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ộ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iê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ộ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hị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>?</w:t>
      </w:r>
    </w:p>
    <w:p w:rsidR="00C57336" w:rsidRPr="00651B21" w:rsidRDefault="00651B21" w:rsidP="00651B21">
      <w:pPr>
        <w:pStyle w:val="ListParagraph"/>
        <w:spacing w:line="360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b)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a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hiêu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bộ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ỉ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ượ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Anh,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ỉ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dịch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ượ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Pháp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>?</w:t>
      </w:r>
    </w:p>
    <w:p w:rsidR="00B64622" w:rsidRDefault="00B6462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noProof/>
          <w:sz w:val="24"/>
          <w:szCs w:val="24"/>
        </w:rPr>
      </w:pP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:</w:t>
      </w:r>
      <w:r w:rsidR="00C57336" w:rsidRPr="0096783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DD06F0" w:rsidRDefault="00651B21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Số cán bộ chỉ dịch được tiếng Anh là: </w:t>
      </w:r>
      <w:r w:rsidRPr="00651B2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300" w:dyaOrig="320">
          <v:shape id="_x0000_i1036" type="#_x0000_t75" style="width:65.25pt;height:15.75pt" o:ole="">
            <v:imagedata r:id="rId27" o:title=""/>
          </v:shape>
          <o:OLEObject Type="Embed" ProgID="Equation.DSMT4" ShapeID="_x0000_i1036" DrawAspect="Content" ObjectID="_1584466265" r:id="rId28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cán bộ)</w:t>
      </w:r>
    </w:p>
    <w:p w:rsidR="00651B21" w:rsidRDefault="00651B21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Số cán bộ chỉ dịch được tiếng Pháp là: </w:t>
      </w:r>
      <w:r w:rsidRPr="00651B2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300" w:dyaOrig="320">
          <v:shape id="_x0000_i1037" type="#_x0000_t75" style="width:65.25pt;height:15.75pt" o:ole="">
            <v:imagedata r:id="rId29" o:title=""/>
          </v:shape>
          <o:OLEObject Type="Embed" ProgID="Equation.DSMT4" ShapeID="_x0000_i1037" DrawAspect="Content" ObjectID="_1584466266" r:id="rId30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cán bộ)</w:t>
      </w:r>
    </w:p>
    <w:p w:rsidR="00651B21" w:rsidRDefault="00651B21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Số cán bộ được Ban tổ chức huy động là: </w:t>
      </w:r>
    </w:p>
    <w:p w:rsidR="00651B21" w:rsidRDefault="00651B21" w:rsidP="00651B2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651B2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800" w:dyaOrig="320">
          <v:shape id="_x0000_i1038" type="#_x0000_t75" style="width:90pt;height:15.75pt" o:ole="">
            <v:imagedata r:id="rId31" o:title=""/>
          </v:shape>
          <o:OLEObject Type="Embed" ProgID="Equation.DSMT4" ShapeID="_x0000_i1038" DrawAspect="Content" ObjectID="_1584466267" r:id="rId32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cán bộ)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</w:p>
    <w:p w:rsidR="00651B21" w:rsidRDefault="00651B21" w:rsidP="00FC6452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</w:p>
    <w:p w:rsidR="00FC6452" w:rsidRPr="00FC28FE" w:rsidRDefault="00651B21" w:rsidP="00FC28FE">
      <w:pPr>
        <w:pStyle w:val="ListParagraph"/>
        <w:numPr>
          <w:ilvl w:val="0"/>
          <w:numId w:val="1"/>
        </w:numPr>
        <w:rPr>
          <w:rFonts w:ascii="Times New Roman" w:hAnsi="Times New Roman"/>
          <w:bCs/>
          <w:color w:val="000000"/>
          <w:sz w:val="24"/>
          <w:szCs w:val="24"/>
        </w:rPr>
      </w:pP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lastRenderedPageBreak/>
        <w:t>Mộ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ườ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gử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ế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kiệm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200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riệu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ồ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và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à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khoả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â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à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Nam Á.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2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sự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lựa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ọ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: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ườ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gử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hể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hậ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đượ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lã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suấ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7%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mộ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ăm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oặc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hậ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iề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hưởng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gay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là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3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riệu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vớ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lãi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suấ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6%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mộ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ăm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Lựa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chọ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ào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tốt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hơn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sau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 1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ăm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 xml:space="preserve">? Sau 2 </w:t>
      </w:r>
      <w:proofErr w:type="spellStart"/>
      <w:r w:rsidRPr="00651B21">
        <w:rPr>
          <w:rFonts w:ascii="Times New Roman" w:hAnsi="Times New Roman"/>
          <w:bCs/>
          <w:color w:val="000000"/>
          <w:sz w:val="24"/>
          <w:szCs w:val="24"/>
        </w:rPr>
        <w:t>năm</w:t>
      </w:r>
      <w:proofErr w:type="spellEnd"/>
      <w:r w:rsidRPr="00651B21">
        <w:rPr>
          <w:rFonts w:ascii="Times New Roman" w:hAnsi="Times New Roman"/>
          <w:bCs/>
          <w:color w:val="000000"/>
          <w:sz w:val="24"/>
          <w:szCs w:val="24"/>
        </w:rPr>
        <w:t>?</w:t>
      </w:r>
    </w:p>
    <w:p w:rsidR="00F16424" w:rsidRDefault="00F1642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:</w:t>
      </w:r>
    </w:p>
    <w:p w:rsidR="00F47484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sz w:val="24"/>
          <w:szCs w:val="24"/>
          <w:lang w:val="vi-VN"/>
        </w:rPr>
        <w:t>(PA1)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Nếu nhận lãi suất 7% thì sau 1 năm số tiền người đó nhận được cả vốn và lãi là: 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140" w:dyaOrig="320">
          <v:shape id="_x0000_i1039" type="#_x0000_t75" style="width:107.25pt;height:15.75pt" o:ole="">
            <v:imagedata r:id="rId33" o:title=""/>
          </v:shape>
          <o:OLEObject Type="Embed" ProgID="Equation.DSMT4" ShapeID="_x0000_i1039" DrawAspect="Content" ObjectID="_1584466268" r:id="rId34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triệu đồng)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(PA2</w:t>
      </w:r>
      <w:r w:rsidRPr="00FC28FE">
        <w:rPr>
          <w:rFonts w:ascii="Times New Roman" w:eastAsia="Times New Roman" w:hAnsi="Times New Roman"/>
          <w:sz w:val="24"/>
          <w:szCs w:val="24"/>
          <w:lang w:val="vi-VN"/>
        </w:rPr>
        <w:t>)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Nếu n</w:t>
      </w:r>
      <w:r>
        <w:rPr>
          <w:rFonts w:ascii="Times New Roman" w:eastAsia="Times New Roman" w:hAnsi="Times New Roman"/>
          <w:sz w:val="24"/>
          <w:szCs w:val="24"/>
          <w:lang w:val="vi-VN"/>
        </w:rPr>
        <w:t>hận lãi suất 6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% 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và nhận ngay 3 triệu đồng tiền thưởng 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hì sau 1 năm số tiền người đó nhận được cả vốn và lãi là: 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540" w:dyaOrig="320">
          <v:shape id="_x0000_i1040" type="#_x0000_t75" style="width:126.75pt;height:15.75pt" o:ole="">
            <v:imagedata r:id="rId35" o:title=""/>
          </v:shape>
          <o:OLEObject Type="Embed" ProgID="Equation.DSMT4" ShapeID="_x0000_i1040" DrawAspect="Content" ObjectID="_1584466269" r:id="rId36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triệu đồng)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Vậy nếu chỉ gửi tiết kiệm 1 năm thì nên chọn PA2.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(PA1) </w:t>
      </w:r>
      <w:r>
        <w:rPr>
          <w:rFonts w:ascii="Times New Roman" w:eastAsia="Times New Roman" w:hAnsi="Times New Roman"/>
          <w:sz w:val="24"/>
          <w:szCs w:val="24"/>
          <w:lang w:val="vi-VN"/>
        </w:rPr>
        <w:t>Nếu n</w:t>
      </w:r>
      <w:r>
        <w:rPr>
          <w:rFonts w:ascii="Times New Roman" w:eastAsia="Times New Roman" w:hAnsi="Times New Roman"/>
          <w:sz w:val="24"/>
          <w:szCs w:val="24"/>
          <w:lang w:val="vi-VN"/>
        </w:rPr>
        <w:t>hận lãi suất 7% thì sau 2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năm số tiền người đó nhận được cả vốn và lãi là: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460" w:dyaOrig="320">
          <v:shape id="_x0000_i1041" type="#_x0000_t75" style="width:123pt;height:15.75pt" o:ole="">
            <v:imagedata r:id="rId37" o:title=""/>
          </v:shape>
          <o:OLEObject Type="Embed" ProgID="Equation.DSMT4" ShapeID="_x0000_i1041" DrawAspect="Content" ObjectID="_1584466270" r:id="rId38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triệu đồng)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(PA2</w:t>
      </w:r>
      <w:r>
        <w:rPr>
          <w:rFonts w:ascii="Times New Roman" w:eastAsia="Times New Roman" w:hAnsi="Times New Roman"/>
          <w:sz w:val="24"/>
          <w:szCs w:val="24"/>
          <w:lang w:val="vi-VN"/>
        </w:rPr>
        <w:t>)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Nếu không tính tiền thưởng thì số tền người đó nhận được sau 1 năm là: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460" w:dyaOrig="320">
          <v:shape id="_x0000_i1042" type="#_x0000_t75" style="width:72.75pt;height:15.75pt" o:ole="">
            <v:imagedata r:id="rId39" o:title=""/>
          </v:shape>
          <o:OLEObject Type="Embed" ProgID="Equation.DSMT4" ShapeID="_x0000_i1042" DrawAspect="Content" ObjectID="_1584466271" r:id="rId40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triệu đồng)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(PA2</w:t>
      </w:r>
      <w:r>
        <w:rPr>
          <w:rFonts w:ascii="Times New Roman" w:eastAsia="Times New Roman" w:hAnsi="Times New Roman"/>
          <w:sz w:val="24"/>
          <w:szCs w:val="24"/>
          <w:lang w:val="vi-VN"/>
        </w:rPr>
        <w:t>) Nếu n</w:t>
      </w:r>
      <w:r>
        <w:rPr>
          <w:rFonts w:ascii="Times New Roman" w:eastAsia="Times New Roman" w:hAnsi="Times New Roman"/>
          <w:sz w:val="24"/>
          <w:szCs w:val="24"/>
          <w:lang w:val="vi-VN"/>
        </w:rPr>
        <w:t>hận lãi suất 6</w:t>
      </w:r>
      <w:r>
        <w:rPr>
          <w:rFonts w:ascii="Times New Roman" w:eastAsia="Times New Roman" w:hAnsi="Times New Roman"/>
          <w:sz w:val="24"/>
          <w:szCs w:val="24"/>
          <w:lang w:val="vi-VN"/>
        </w:rPr>
        <w:t>% thì sau 2 năm số tiền người đó nhận được cả vốn và lãi là:</w:t>
      </w:r>
    </w:p>
    <w:p w:rsid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FC28F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460" w:dyaOrig="320">
          <v:shape id="_x0000_i1043" type="#_x0000_t75" style="width:123pt;height:15.75pt" o:ole="">
            <v:imagedata r:id="rId41" o:title=""/>
          </v:shape>
          <o:OLEObject Type="Embed" ProgID="Equation.DSMT4" ShapeID="_x0000_i1043" DrawAspect="Content" ObjectID="_1584466272" r:id="rId42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triệu đồng)</w:t>
      </w:r>
    </w:p>
    <w:p w:rsidR="00FC28FE" w:rsidRDefault="00F11EFE" w:rsidP="00FC28FE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Vậy nếu gửi tiết kiệm 2 năm thì nên chọn PA1</w:t>
      </w:r>
      <w:r w:rsidR="00FC28FE">
        <w:rPr>
          <w:rFonts w:ascii="Times New Roman" w:eastAsia="Times New Roman" w:hAnsi="Times New Roman"/>
          <w:sz w:val="24"/>
          <w:szCs w:val="24"/>
          <w:lang w:val="vi-VN"/>
        </w:rPr>
        <w:t>.</w:t>
      </w:r>
    </w:p>
    <w:p w:rsidR="00FC28FE" w:rsidRPr="00FC28FE" w:rsidRDefault="00FC28FE" w:rsidP="00FC28FE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</w:p>
    <w:p w:rsidR="009E67D1" w:rsidRPr="00443AEE" w:rsidRDefault="00443AEE" w:rsidP="00443AE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443AEE">
        <w:rPr>
          <w:rFonts w:ascii="Times New Roman" w:hAnsi="Times New Roman"/>
          <w:sz w:val="24"/>
          <w:szCs w:val="24"/>
        </w:rPr>
        <w:t>Ngườ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443AEE">
        <w:rPr>
          <w:rFonts w:ascii="Times New Roman" w:hAnsi="Times New Roman"/>
          <w:sz w:val="24"/>
          <w:szCs w:val="24"/>
        </w:rPr>
        <w:t>trộn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8g </w:t>
      </w:r>
      <w:proofErr w:type="spellStart"/>
      <w:r w:rsidRPr="00443AEE">
        <w:rPr>
          <w:rFonts w:ascii="Times New Roman" w:hAnsi="Times New Roman"/>
          <w:sz w:val="24"/>
          <w:szCs w:val="24"/>
        </w:rPr>
        <w:t>chất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ỏ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này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vớ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6g </w:t>
      </w:r>
      <w:proofErr w:type="spellStart"/>
      <w:r w:rsidRPr="00443AEE">
        <w:rPr>
          <w:rFonts w:ascii="Times New Roman" w:hAnsi="Times New Roman"/>
          <w:sz w:val="24"/>
          <w:szCs w:val="24"/>
        </w:rPr>
        <w:t>chất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ỏ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khác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có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khố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ượ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riê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ớn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hơn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nó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à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0,2g/cm</w:t>
      </w:r>
      <w:r w:rsidRPr="00443AEE">
        <w:rPr>
          <w:rFonts w:ascii="Times New Roman" w:hAnsi="Times New Roman"/>
          <w:sz w:val="24"/>
          <w:szCs w:val="24"/>
          <w:vertAlign w:val="superscript"/>
        </w:rPr>
        <w:t>3</w:t>
      </w:r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để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được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hỗn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hợp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có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khố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ượ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riê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0,7g/cm</w:t>
      </w:r>
      <w:r w:rsidRPr="00443AEE">
        <w:rPr>
          <w:rFonts w:ascii="Times New Roman" w:hAnsi="Times New Roman"/>
          <w:sz w:val="24"/>
          <w:szCs w:val="24"/>
          <w:vertAlign w:val="superscript"/>
        </w:rPr>
        <w:t>3</w:t>
      </w:r>
      <w:r w:rsidRPr="00443AE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443AEE">
        <w:rPr>
          <w:rFonts w:ascii="Times New Roman" w:hAnsi="Times New Roman"/>
          <w:sz w:val="24"/>
          <w:szCs w:val="24"/>
        </w:rPr>
        <w:t>Tìm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khố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ượ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riêng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của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mỗi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chất</w:t>
      </w:r>
      <w:proofErr w:type="spellEnd"/>
      <w:r w:rsidRPr="00443AE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43AEE">
        <w:rPr>
          <w:rFonts w:ascii="Times New Roman" w:hAnsi="Times New Roman"/>
          <w:sz w:val="24"/>
          <w:szCs w:val="24"/>
        </w:rPr>
        <w:t>lỏng</w:t>
      </w:r>
      <w:proofErr w:type="spellEnd"/>
      <w:r w:rsidRPr="00443AEE">
        <w:rPr>
          <w:rFonts w:ascii="Times New Roman" w:hAnsi="Times New Roman"/>
          <w:sz w:val="24"/>
          <w:szCs w:val="24"/>
        </w:rPr>
        <w:t>.</w:t>
      </w:r>
    </w:p>
    <w:p w:rsidR="00967831" w:rsidRDefault="00967831" w:rsidP="00967831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47484" w:rsidTr="00443AEE">
        <w:tc>
          <w:tcPr>
            <w:tcW w:w="2337" w:type="dxa"/>
            <w:vAlign w:val="center"/>
          </w:tcPr>
          <w:p w:rsidR="00F47484" w:rsidRDefault="00F47484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vAlign w:val="center"/>
          </w:tcPr>
          <w:p w:rsidR="00F47484" w:rsidRPr="00443AEE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Khối lượng riêng (g/c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vi-VN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2338" w:type="dxa"/>
            <w:vAlign w:val="center"/>
          </w:tcPr>
          <w:p w:rsidR="00F47484" w:rsidRPr="00F47484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Khối lượng (g)</w:t>
            </w:r>
          </w:p>
        </w:tc>
        <w:tc>
          <w:tcPr>
            <w:tcW w:w="2338" w:type="dxa"/>
            <w:vAlign w:val="center"/>
          </w:tcPr>
          <w:p w:rsidR="00F47484" w:rsidRPr="00443AEE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Thể tích (c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vi-VN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</w:tr>
      <w:tr w:rsidR="00F47484" w:rsidTr="00443AEE">
        <w:tc>
          <w:tcPr>
            <w:tcW w:w="2337" w:type="dxa"/>
            <w:vAlign w:val="center"/>
          </w:tcPr>
          <w:p w:rsidR="00F47484" w:rsidRPr="00F47484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hất lỏng 1</w:t>
            </w:r>
          </w:p>
        </w:tc>
        <w:tc>
          <w:tcPr>
            <w:tcW w:w="2337" w:type="dxa"/>
            <w:vAlign w:val="center"/>
          </w:tcPr>
          <w:p w:rsidR="00F47484" w:rsidRDefault="003677D1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06F0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200" w:dyaOrig="220">
                <v:shape id="_x0000_i1025" type="#_x0000_t75" style="width:9.75pt;height:11.25pt" o:ole="">
                  <v:imagedata r:id="rId43" o:title=""/>
                </v:shape>
                <o:OLEObject Type="Embed" ProgID="Equation.DSMT4" ShapeID="_x0000_i1025" DrawAspect="Content" ObjectID="_1584466273" r:id="rId44"/>
              </w:object>
            </w:r>
          </w:p>
        </w:tc>
        <w:tc>
          <w:tcPr>
            <w:tcW w:w="2338" w:type="dxa"/>
            <w:vAlign w:val="center"/>
          </w:tcPr>
          <w:p w:rsidR="00F47484" w:rsidRPr="003677D1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8</w:t>
            </w:r>
          </w:p>
        </w:tc>
        <w:tc>
          <w:tcPr>
            <w:tcW w:w="2338" w:type="dxa"/>
            <w:vAlign w:val="center"/>
          </w:tcPr>
          <w:p w:rsidR="00F47484" w:rsidRDefault="00722D83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43AE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7" type="#_x0000_t75" style="width:12pt;height:30.75pt" o:ole="">
                  <v:imagedata r:id="rId45" o:title=""/>
                </v:shape>
                <o:OLEObject Type="Embed" ProgID="Equation.DSMT4" ShapeID="_x0000_i1047" DrawAspect="Content" ObjectID="_1584466274" r:id="rId46"/>
              </w:object>
            </w:r>
          </w:p>
        </w:tc>
      </w:tr>
      <w:tr w:rsidR="00F47484" w:rsidTr="00443AEE">
        <w:tc>
          <w:tcPr>
            <w:tcW w:w="2337" w:type="dxa"/>
            <w:vAlign w:val="center"/>
          </w:tcPr>
          <w:p w:rsidR="00F47484" w:rsidRPr="00F47484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hất lỏng 2</w:t>
            </w:r>
          </w:p>
        </w:tc>
        <w:tc>
          <w:tcPr>
            <w:tcW w:w="2337" w:type="dxa"/>
            <w:vAlign w:val="center"/>
          </w:tcPr>
          <w:p w:rsidR="00F47484" w:rsidRDefault="00722D83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43AE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720" w:dyaOrig="320">
                <v:shape id="_x0000_i1048" type="#_x0000_t75" style="width:35.25pt;height:16.5pt" o:ole="">
                  <v:imagedata r:id="rId47" o:title=""/>
                </v:shape>
                <o:OLEObject Type="Embed" ProgID="Equation.DSMT4" ShapeID="_x0000_i1048" DrawAspect="Content" ObjectID="_1584466275" r:id="rId48"/>
              </w:object>
            </w:r>
          </w:p>
        </w:tc>
        <w:tc>
          <w:tcPr>
            <w:tcW w:w="2338" w:type="dxa"/>
            <w:vAlign w:val="center"/>
          </w:tcPr>
          <w:p w:rsidR="00F47484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6</w:t>
            </w:r>
          </w:p>
        </w:tc>
        <w:tc>
          <w:tcPr>
            <w:tcW w:w="2338" w:type="dxa"/>
            <w:vAlign w:val="center"/>
          </w:tcPr>
          <w:p w:rsidR="00F47484" w:rsidRDefault="00722D83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D83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760" w:dyaOrig="680">
                <v:shape id="_x0000_i1049" type="#_x0000_t75" style="width:38.25pt;height:33.75pt" o:ole="">
                  <v:imagedata r:id="rId49" o:title=""/>
                </v:shape>
                <o:OLEObject Type="Embed" ProgID="Equation.DSMT4" ShapeID="_x0000_i1049" DrawAspect="Content" ObjectID="_1584466276" r:id="rId50"/>
              </w:object>
            </w:r>
          </w:p>
        </w:tc>
      </w:tr>
      <w:tr w:rsidR="00443AEE" w:rsidTr="00443AEE">
        <w:tc>
          <w:tcPr>
            <w:tcW w:w="2337" w:type="dxa"/>
            <w:vAlign w:val="center"/>
          </w:tcPr>
          <w:p w:rsidR="00443AEE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Hỗn hợp</w:t>
            </w:r>
          </w:p>
        </w:tc>
        <w:tc>
          <w:tcPr>
            <w:tcW w:w="2337" w:type="dxa"/>
            <w:vAlign w:val="center"/>
          </w:tcPr>
          <w:p w:rsidR="00443AEE" w:rsidRPr="00DD06F0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7</w:t>
            </w:r>
          </w:p>
        </w:tc>
        <w:tc>
          <w:tcPr>
            <w:tcW w:w="2338" w:type="dxa"/>
            <w:vAlign w:val="center"/>
          </w:tcPr>
          <w:p w:rsidR="00443AEE" w:rsidRPr="003677D1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443AE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1080" w:dyaOrig="320">
                <v:shape id="_x0000_i1044" type="#_x0000_t75" style="width:54pt;height:15.75pt" o:ole="">
                  <v:imagedata r:id="rId51" o:title=""/>
                </v:shape>
                <o:OLEObject Type="Embed" ProgID="Equation.DSMT4" ShapeID="_x0000_i1044" DrawAspect="Content" ObjectID="_1584466277" r:id="rId52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338" w:type="dxa"/>
            <w:vAlign w:val="center"/>
          </w:tcPr>
          <w:p w:rsidR="00443AEE" w:rsidRPr="003677D1" w:rsidRDefault="00443AEE" w:rsidP="00443AEE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43AE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920" w:dyaOrig="660">
                <v:shape id="_x0000_i1045" type="#_x0000_t75" style="width:45.75pt;height:33pt" o:ole="">
                  <v:imagedata r:id="rId53" o:title=""/>
                </v:shape>
                <o:OLEObject Type="Embed" ProgID="Equation.DSMT4" ShapeID="_x0000_i1045" DrawAspect="Content" ObjectID="_1584466278" r:id="rId5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47484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ọi 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ối lượng riêng chất lỏng thứ 1 là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00" w:dyaOrig="220">
          <v:shape id="_x0000_i1026" type="#_x0000_t75" style="width:9.75pt;height:11.25pt" o:ole="">
            <v:imagedata r:id="rId43" o:title=""/>
          </v:shape>
          <o:OLEObject Type="Embed" ProgID="Equation.DSMT4" ShapeID="_x0000_i1026" DrawAspect="Content" ObjectID="_1584466279" r:id="rId5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>g/cm</w:t>
      </w:r>
      <w:r w:rsidR="00443AE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) (ĐK: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560" w:dyaOrig="279">
          <v:shape id="_x0000_i1027" type="#_x0000_t75" style="width:27.75pt;height:14.25pt" o:ole="">
            <v:imagedata r:id="rId56" o:title=""/>
          </v:shape>
          <o:OLEObject Type="Embed" ProgID="Equation.DSMT4" ShapeID="_x0000_i1027" DrawAspect="Content" ObjectID="_1584466280" r:id="rId57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3677D1" w:rsidRDefault="005E6D2F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ọi 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>khối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ượng riêng chất lỏng thứ 2 </w:t>
      </w:r>
      <w:r w:rsidR="003677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à </w:t>
      </w:r>
      <w:r w:rsidR="00722D83" w:rsidRPr="00443AE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720" w:dyaOrig="320">
          <v:shape id="_x0000_i1051" type="#_x0000_t75" style="width:35.25pt;height:16.5pt" o:ole="">
            <v:imagedata r:id="rId47" o:title=""/>
          </v:shape>
          <o:OLEObject Type="Embed" ProgID="Equation.DSMT4" ShapeID="_x0000_i1051" DrawAspect="Content" ObjectID="_1584466281" r:id="rId58"/>
        </w:object>
      </w:r>
      <w:r w:rsidR="00722D83"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  <w:r w:rsidR="003677D1">
        <w:rPr>
          <w:rFonts w:ascii="Times New Roman" w:eastAsia="Times New Roman" w:hAnsi="Times New Roman"/>
          <w:sz w:val="24"/>
          <w:szCs w:val="24"/>
          <w:lang w:val="vi-VN"/>
        </w:rPr>
        <w:t>(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>g/cm</w:t>
      </w:r>
      <w:r w:rsidR="00443AE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 w:rsidR="003677D1">
        <w:rPr>
          <w:rFonts w:ascii="Times New Roman" w:eastAsia="Times New Roman" w:hAnsi="Times New Roman"/>
          <w:sz w:val="24"/>
          <w:szCs w:val="24"/>
          <w:lang w:val="vi-VN"/>
        </w:rPr>
        <w:t xml:space="preserve">) (ĐK: </w:t>
      </w:r>
      <w:r w:rsidR="00722D83" w:rsidRPr="003677D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760" w:dyaOrig="320">
          <v:shape id="_x0000_i1052" type="#_x0000_t75" style="width:37.5pt;height:15.75pt" o:ole="">
            <v:imagedata r:id="rId59" o:title=""/>
          </v:shape>
          <o:OLEObject Type="Embed" ProgID="Equation.DSMT4" ShapeID="_x0000_i1052" DrawAspect="Content" ObjectID="_1584466282" r:id="rId60"/>
        </w:object>
      </w:r>
      <w:r w:rsidR="003677D1"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3677D1" w:rsidRDefault="00443AEE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Thể tích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hất lỏng thứ 1 </w:t>
      </w:r>
      <w:r w:rsidR="003677D1">
        <w:rPr>
          <w:rFonts w:ascii="Times New Roman" w:eastAsia="Times New Roman" w:hAnsi="Times New Roman"/>
          <w:sz w:val="24"/>
          <w:szCs w:val="24"/>
          <w:lang w:val="vi-VN"/>
        </w:rPr>
        <w:t xml:space="preserve">là </w:t>
      </w:r>
      <w:r w:rsidR="00722D83" w:rsidRPr="00443AE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50" type="#_x0000_t75" style="width:12pt;height:30.75pt" o:ole="">
            <v:imagedata r:id="rId45" o:title=""/>
          </v:shape>
          <o:OLEObject Type="Embed" ProgID="Equation.DSMT4" ShapeID="_x0000_i1050" DrawAspect="Content" ObjectID="_1584466283" r:id="rId61"/>
        </w:object>
      </w:r>
      <w:r w:rsidR="00722D8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</w:t>
      </w:r>
      <w:r w:rsidR="00722D83">
        <w:rPr>
          <w:rFonts w:ascii="Times New Roman" w:eastAsia="Times New Roman" w:hAnsi="Times New Roman" w:cs="Times New Roman"/>
          <w:sz w:val="24"/>
          <w:szCs w:val="24"/>
          <w:lang w:val="vi-VN"/>
        </w:rPr>
        <w:t>cm</w:t>
      </w:r>
      <w:r w:rsidR="00722D83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 w:rsidR="003677D1"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:rsidR="00443AEE" w:rsidRDefault="00443AEE" w:rsidP="00443AEE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Thể tích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hất lỏng thứ 2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là </w:t>
      </w:r>
      <w:r w:rsidR="00722D83" w:rsidRPr="00722D8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760" w:dyaOrig="680">
          <v:shape id="_x0000_i1053" type="#_x0000_t75" style="width:37.5pt;height:33.75pt" o:ole="">
            <v:imagedata r:id="rId62" o:title=""/>
          </v:shape>
          <o:OLEObject Type="Embed" ProgID="Equation.DSMT4" ShapeID="_x0000_i1053" DrawAspect="Content" ObjectID="_1584466284" r:id="rId63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</w:t>
      </w:r>
      <w:r w:rsidR="00722D83" w:rsidRPr="00722D8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722D83">
        <w:rPr>
          <w:rFonts w:ascii="Times New Roman" w:eastAsia="Times New Roman" w:hAnsi="Times New Roman" w:cs="Times New Roman"/>
          <w:sz w:val="24"/>
          <w:szCs w:val="24"/>
          <w:lang w:val="vi-VN"/>
        </w:rPr>
        <w:t>cm</w:t>
      </w:r>
      <w:r w:rsidR="00722D83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:rsidR="00443AEE" w:rsidRDefault="00443AEE" w:rsidP="00443AEE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Thể tích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ỗn hợp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là </w:t>
      </w:r>
      <w:r w:rsidRPr="00443AE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20" w:dyaOrig="660">
          <v:shape id="_x0000_i1046" type="#_x0000_t75" style="width:45.75pt;height:33pt" o:ole="">
            <v:imagedata r:id="rId53" o:title=""/>
          </v:shape>
          <o:OLEObject Type="Embed" ProgID="Equation.DSMT4" ShapeID="_x0000_i1046" DrawAspect="Content" ObjectID="_1584466285" r:id="rId6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</w:t>
      </w:r>
      <w:r w:rsidR="00722D83">
        <w:rPr>
          <w:rFonts w:ascii="Times New Roman" w:eastAsia="Times New Roman" w:hAnsi="Times New Roman" w:cs="Times New Roman"/>
          <w:sz w:val="24"/>
          <w:szCs w:val="24"/>
          <w:lang w:val="vi-VN"/>
        </w:rPr>
        <w:t>cm</w:t>
      </w:r>
      <w:r w:rsidR="00722D83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:rsidR="003677D1" w:rsidRDefault="00722D83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Theo đề bài ta có</w:t>
      </w:r>
      <w:r w:rsidR="00443AE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3677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ương trình: </w:t>
      </w:r>
      <w:r w:rsidRPr="00722D8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00" w:dyaOrig="680">
          <v:shape id="_x0000_i1054" type="#_x0000_t75" style="width:79.5pt;height:33.75pt" o:ole="">
            <v:imagedata r:id="rId65" o:title=""/>
          </v:shape>
          <o:OLEObject Type="Embed" ProgID="Equation.DSMT4" ShapeID="_x0000_i1054" DrawAspect="Content" ObjectID="_1584466286" r:id="rId66"/>
        </w:object>
      </w:r>
    </w:p>
    <w:p w:rsidR="003677D1" w:rsidRDefault="003677D1" w:rsidP="00722D83">
      <w:pPr>
        <w:tabs>
          <w:tab w:val="left" w:pos="992"/>
          <w:tab w:val="left" w:pos="3780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22D83" w:rsidRPr="00722D8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00" w:dyaOrig="400">
          <v:shape id="_x0000_i1055" type="#_x0000_t75" style="width:165pt;height:20.25pt" o:ole="">
            <v:imagedata r:id="rId67" o:title=""/>
          </v:shape>
          <o:OLEObject Type="Embed" ProgID="Equation.DSMT4" ShapeID="_x0000_i1055" DrawAspect="Content" ObjectID="_1584466287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677D1" w:rsidRDefault="003677D1" w:rsidP="00722D83">
      <w:pPr>
        <w:tabs>
          <w:tab w:val="left" w:pos="992"/>
          <w:tab w:val="left" w:pos="3780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722D83" w:rsidRPr="00722D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60" w:dyaOrig="360">
          <v:shape id="_x0000_i1056" type="#_x0000_t75" style="width:113.25pt;height:18pt" o:ole="">
            <v:imagedata r:id="rId69" o:title=""/>
          </v:shape>
          <o:OLEObject Type="Embed" ProgID="Equation.DSMT4" ShapeID="_x0000_i1056" DrawAspect="Content" ObjectID="_1584466288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2D83" w:rsidRDefault="00722D83" w:rsidP="00722D83">
      <w:pPr>
        <w:tabs>
          <w:tab w:val="left" w:pos="992"/>
          <w:tab w:val="left" w:pos="3780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722D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20">
          <v:shape id="_x0000_i1057" type="#_x0000_t75" style="width:54pt;height:15.75pt" o:ole="">
            <v:imagedata r:id="rId71" o:title=""/>
          </v:shape>
          <o:OLEObject Type="Embed" ProgID="Equation.DSMT4" ShapeID="_x0000_i1057" DrawAspect="Content" ObjectID="_1584466289" r:id="rId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(nhận) hay </w:t>
      </w:r>
      <w:r w:rsidRPr="00722D83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60" w:dyaOrig="320">
          <v:shape id="_x0000_i1058" type="#_x0000_t75" style="width:38.25pt;height:15.75pt" o:ole="">
            <v:imagedata r:id="rId73" o:title=""/>
          </v:shape>
          <o:OLEObject Type="Embed" ProgID="Equation.DSMT4" ShapeID="_x0000_i1058" DrawAspect="Content" ObjectID="_1584466290" r:id="rId7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loại vì </w:t>
      </w:r>
      <w:r w:rsidRPr="003677D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760" w:dyaOrig="320">
          <v:shape id="_x0000_i1059" type="#_x0000_t75" style="width:37.5pt;height:15.75pt" o:ole="">
            <v:imagedata r:id="rId59" o:title=""/>
          </v:shape>
          <o:OLEObject Type="Embed" ProgID="Equation.DSMT4" ShapeID="_x0000_i1059" DrawAspect="Content" ObjectID="_1584466291" r:id="rId7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722D83" w:rsidRDefault="00722D83" w:rsidP="00722D83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Vậy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ối lượng riêng chất lỏng thứ 1 là </w:t>
      </w:r>
      <w:r w:rsidRPr="00722D83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380" w:dyaOrig="320">
          <v:shape id="_x0000_i1060" type="#_x0000_t75" style="width:18.75pt;height:16.5pt" o:ole="">
            <v:imagedata r:id="rId76" o:title=""/>
          </v:shape>
          <o:OLEObject Type="Embed" ProgID="Equation.DSMT4" ShapeID="_x0000_i1060" DrawAspect="Content" ObjectID="_1584466292" r:id="rId77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g/cm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</w:p>
    <w:p w:rsidR="00722D83" w:rsidRDefault="00722D83" w:rsidP="00722D83">
      <w:pPr>
        <w:tabs>
          <w:tab w:val="left" w:pos="992"/>
          <w:tab w:val="left" w:pos="1440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ối lượng riêng chất lỏng thứ 2 là </w:t>
      </w:r>
      <w:r w:rsidRPr="00443AEE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600" w:dyaOrig="320">
          <v:shape id="_x0000_i1061" type="#_x0000_t75" style="width:78pt;height:16.5pt" o:ole="">
            <v:imagedata r:id="rId78" o:title=""/>
          </v:shape>
          <o:OLEObject Type="Embed" ProgID="Equation.DSMT4" ShapeID="_x0000_i1061" DrawAspect="Content" ObjectID="_1584466293" r:id="rId79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g/cm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>
        <w:rPr>
          <w:rFonts w:ascii="Times New Roman" w:eastAsia="Times New Roman" w:hAnsi="Times New Roman"/>
          <w:sz w:val="24"/>
          <w:szCs w:val="24"/>
          <w:lang w:val="vi-VN"/>
        </w:rPr>
        <w:t>.</w:t>
      </w:r>
    </w:p>
    <w:p w:rsidR="003677D1" w:rsidRDefault="003677D1" w:rsidP="003677D1">
      <w:pPr>
        <w:tabs>
          <w:tab w:val="left" w:pos="992"/>
          <w:tab w:val="left" w:pos="3690"/>
        </w:tabs>
        <w:spacing w:before="120" w:after="0"/>
        <w:ind w:firstLine="990"/>
        <w:rPr>
          <w:rFonts w:ascii="Times New Roman" w:hAnsi="Times New Roman" w:cs="Times New Roman"/>
          <w:sz w:val="24"/>
          <w:szCs w:val="24"/>
          <w:lang w:val="vi-VN"/>
        </w:rPr>
      </w:pPr>
    </w:p>
    <w:p w:rsidR="003677D1" w:rsidRPr="00722D83" w:rsidRDefault="00722D83" w:rsidP="003677D1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4"/>
          <w:szCs w:val="24"/>
        </w:rPr>
      </w:pP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Một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khu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vườn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hìn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hữ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nhật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proofErr w:type="gramStart"/>
      <w:r w:rsidRPr="00722D83">
        <w:rPr>
          <w:rFonts w:ascii="Times New Roman" w:hAnsi="Times New Roman"/>
          <w:bCs/>
          <w:color w:val="000000"/>
          <w:sz w:val="24"/>
          <w:szCs w:val="24"/>
        </w:rPr>
        <w:t>chu</w:t>
      </w:r>
      <w:proofErr w:type="spellEnd"/>
      <w:proofErr w:type="gram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vi 280 m.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Người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ta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làm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một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lối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đi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xung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quan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vườn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(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huộc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đất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vườn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)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rộng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2m,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diện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íc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òn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lại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để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rồng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rọt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là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4256 m</w:t>
      </w:r>
      <w:r w:rsidRPr="00722D83">
        <w:rPr>
          <w:rFonts w:ascii="Times New Roman" w:hAnsi="Times New Roman"/>
          <w:bCs/>
          <w:color w:val="000000"/>
          <w:sz w:val="24"/>
          <w:szCs w:val="24"/>
          <w:vertAlign w:val="superscript"/>
        </w:rPr>
        <w:t>2</w:t>
      </w:r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ín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kíc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thước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ác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ạnh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của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khu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722D83">
        <w:rPr>
          <w:rFonts w:ascii="Times New Roman" w:hAnsi="Times New Roman"/>
          <w:bCs/>
          <w:color w:val="000000"/>
          <w:sz w:val="24"/>
          <w:szCs w:val="24"/>
        </w:rPr>
        <w:t>vườ</w:t>
      </w:r>
      <w:r w:rsidR="00F72BA1">
        <w:rPr>
          <w:rFonts w:ascii="Times New Roman" w:hAnsi="Times New Roman"/>
          <w:bCs/>
          <w:color w:val="000000"/>
          <w:sz w:val="24"/>
          <w:szCs w:val="24"/>
        </w:rPr>
        <w:t>n</w:t>
      </w:r>
      <w:proofErr w:type="spellEnd"/>
      <w:r w:rsidR="00F72BA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="00F72BA1">
        <w:rPr>
          <w:rFonts w:ascii="Times New Roman" w:hAnsi="Times New Roman"/>
          <w:bCs/>
          <w:color w:val="000000"/>
          <w:sz w:val="24"/>
          <w:szCs w:val="24"/>
        </w:rPr>
        <w:t>đó</w:t>
      </w:r>
      <w:proofErr w:type="spellEnd"/>
      <w:r w:rsidRPr="00722D83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A92195" w:rsidRDefault="00A92195" w:rsidP="006835F3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ọi chiều dài và chiều rộng của khu vườn hình chữ nhật lần lượt là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20" w:dyaOrig="260">
          <v:shape id="_x0000_i1062" type="#_x0000_t75" style="width:21pt;height:12.75pt" o:ole="">
            <v:imagedata r:id="rId80" o:title=""/>
          </v:shape>
          <o:OLEObject Type="Embed" ProgID="Equation.DSMT4" ShapeID="_x0000_i1062" DrawAspect="Content" ObjectID="_1584466294" r:id="rId81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m)</w:t>
      </w:r>
    </w:p>
    <w:p w:rsidR="00B76F8A" w:rsidRDefault="00A92195" w:rsidP="006835F3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ĐK: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063" type="#_x0000_t75" style="width:47.25pt;height:15.75pt" o:ole="">
            <v:imagedata r:id="rId82" o:title=""/>
          </v:shape>
          <o:OLEObject Type="Embed" ProgID="Equation.DSMT4" ShapeID="_x0000_i1063" DrawAspect="Content" ObjectID="_1584466295" r:id="rId83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)</w:t>
      </w:r>
    </w:p>
    <w:p w:rsidR="00A92195" w:rsidRDefault="00A92195" w:rsidP="006835F3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u vi khu vườn hình chữ nhậ là: </w:t>
      </w:r>
      <w:r w:rsidRPr="00A92195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040" w:dyaOrig="400">
          <v:shape id="_x0000_i1064" type="#_x0000_t75" style="width:152.25pt;height:20.25pt" o:ole="">
            <v:imagedata r:id="rId84" o:title=""/>
          </v:shape>
          <o:OLEObject Type="Embed" ProgID="Equation.DSMT4" ShapeID="_x0000_i1064" DrawAspect="Content" ObjectID="_1584466296" r:id="rId8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m)</w:t>
      </w:r>
    </w:p>
    <w:p w:rsidR="00A92195" w:rsidRDefault="00A92195" w:rsidP="006835F3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khi làm lối đi, chiều dài khu vườn còn: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40" w:dyaOrig="320">
          <v:shape id="_x0000_i1065" type="#_x0000_t75" style="width:1in;height:15.75pt" o:ole="">
            <v:imagedata r:id="rId86" o:title=""/>
          </v:shape>
          <o:OLEObject Type="Embed" ProgID="Equation.DSMT4" ShapeID="_x0000_i1065" DrawAspect="Content" ObjectID="_1584466297" r:id="rId87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(m) và </w:t>
      </w:r>
    </w:p>
    <w:p w:rsidR="00A92195" w:rsidRDefault="00A92195" w:rsidP="006835F3">
      <w:pPr>
        <w:tabs>
          <w:tab w:val="left" w:pos="992"/>
          <w:tab w:val="left" w:pos="279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chiều rộng còn: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80" w:dyaOrig="320">
          <v:shape id="_x0000_i1066" type="#_x0000_t75" style="width:74.25pt;height:15.75pt" o:ole="">
            <v:imagedata r:id="rId88" o:title=""/>
          </v:shape>
          <o:OLEObject Type="Embed" ProgID="Equation.DSMT4" ShapeID="_x0000_i1066" DrawAspect="Content" ObjectID="_1584466298" r:id="rId89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m)</w:t>
      </w:r>
    </w:p>
    <w:p w:rsidR="00A92195" w:rsidRDefault="00A92195" w:rsidP="006835F3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eo đề bài ta có hệ phương trình: </w:t>
      </w:r>
      <w:r w:rsidRPr="00A92195">
        <w:rPr>
          <w:rFonts w:ascii="Times New Roman" w:eastAsia="Times New Roman" w:hAnsi="Times New Roman" w:cs="Times New Roman"/>
          <w:position w:val="-34"/>
          <w:sz w:val="24"/>
          <w:szCs w:val="24"/>
          <w:lang w:val="vi-VN"/>
        </w:rPr>
        <w:object w:dxaOrig="2240" w:dyaOrig="800">
          <v:shape id="_x0000_i1067" type="#_x0000_t75" style="width:111.75pt;height:39.75pt" o:ole="">
            <v:imagedata r:id="rId90" o:title=""/>
          </v:shape>
          <o:OLEObject Type="Embed" ProgID="Equation.DSMT4" ShapeID="_x0000_i1067" DrawAspect="Content" ObjectID="_1584466299" r:id="rId91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A92195" w:rsidRDefault="00A92195" w:rsidP="006835F3">
      <w:pPr>
        <w:tabs>
          <w:tab w:val="left" w:pos="992"/>
          <w:tab w:val="left" w:pos="405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A92195">
        <w:rPr>
          <w:rFonts w:ascii="Times New Roman" w:eastAsia="Times New Roman" w:hAnsi="Times New Roman" w:cs="Times New Roman"/>
          <w:position w:val="-34"/>
          <w:sz w:val="24"/>
          <w:szCs w:val="24"/>
          <w:lang w:val="vi-VN"/>
        </w:rPr>
        <w:object w:dxaOrig="3580" w:dyaOrig="800">
          <v:shape id="_x0000_i1068" type="#_x0000_t75" style="width:179.25pt;height:39.75pt" o:ole="">
            <v:imagedata r:id="rId92" o:title=""/>
          </v:shape>
          <o:OLEObject Type="Embed" ProgID="Equation.DSMT4" ShapeID="_x0000_i1068" DrawAspect="Content" ObjectID="_1584466300" r:id="rId93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A92195" w:rsidRDefault="00A92195" w:rsidP="006835F3">
      <w:pPr>
        <w:tabs>
          <w:tab w:val="left" w:pos="992"/>
          <w:tab w:val="left" w:pos="405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ải (1) </w:t>
      </w:r>
      <w:r w:rsidRPr="00A92195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340" w:dyaOrig="320">
          <v:shape id="_x0000_i1069" type="#_x0000_t75" style="width:117pt;height:15.75pt" o:ole="">
            <v:imagedata r:id="rId94" o:title=""/>
          </v:shape>
          <o:OLEObject Type="Embed" ProgID="Equation.DSMT4" ShapeID="_x0000_i1069" DrawAspect="Content" ObjectID="_1584466301" r:id="rId9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A92195" w:rsidRDefault="00A92195" w:rsidP="006835F3">
      <w:pPr>
        <w:tabs>
          <w:tab w:val="left" w:pos="992"/>
          <w:tab w:val="left" w:pos="180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20" w:dyaOrig="320">
          <v:shape id="_x0000_i1070" type="#_x0000_t75" style="width:51pt;height:15.75pt" o:ole="">
            <v:imagedata r:id="rId96" o:title=""/>
          </v:shape>
          <o:OLEObject Type="Embed" ProgID="Equation.DSMT4" ShapeID="_x0000_i1070" DrawAspect="Content" ObjectID="_1584466302" r:id="rId97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ay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20" w:dyaOrig="320">
          <v:shape id="_x0000_i1071" type="#_x0000_t75" style="width:36pt;height:15.75pt" o:ole="">
            <v:imagedata r:id="rId98" o:title=""/>
          </v:shape>
          <o:OLEObject Type="Embed" ProgID="Equation.DSMT4" ShapeID="_x0000_i1071" DrawAspect="Content" ObjectID="_1584466303" r:id="rId99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A92195" w:rsidRDefault="00A92195" w:rsidP="006835F3">
      <w:pPr>
        <w:tabs>
          <w:tab w:val="left" w:pos="992"/>
          <w:tab w:val="left" w:pos="180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ới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20" w:dyaOrig="320">
          <v:shape id="_x0000_i1072" type="#_x0000_t75" style="width:36pt;height:15.75pt" o:ole="">
            <v:imagedata r:id="rId100" o:title=""/>
          </v:shape>
          <o:OLEObject Type="Embed" ProgID="Equation.DSMT4" ShapeID="_x0000_i1072" DrawAspect="Content" ObjectID="_1584466304" r:id="rId101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uy ra: </w:t>
      </w:r>
      <w:r w:rsidR="006835F3"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073" type="#_x0000_t75" style="width:36.75pt;height:15.75pt" o:ole="">
            <v:imagedata r:id="rId102" o:title=""/>
          </v:shape>
          <o:OLEObject Type="Embed" ProgID="Equation.DSMT4" ShapeID="_x0000_i1073" DrawAspect="Content" ObjectID="_1584466305" r:id="rId103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835F3">
        <w:rPr>
          <w:rFonts w:ascii="Times New Roman" w:eastAsia="Times New Roman" w:hAnsi="Times New Roman" w:cs="Times New Roman"/>
          <w:sz w:val="24"/>
          <w:szCs w:val="24"/>
          <w:lang w:val="vi-VN"/>
        </w:rPr>
        <w:t>(nhận)</w:t>
      </w:r>
    </w:p>
    <w:p w:rsidR="006835F3" w:rsidRDefault="006835F3" w:rsidP="006835F3">
      <w:pPr>
        <w:tabs>
          <w:tab w:val="left" w:pos="992"/>
          <w:tab w:val="left" w:pos="180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ới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20" w:dyaOrig="320">
          <v:shape id="_x0000_i1074" type="#_x0000_t75" style="width:36pt;height:15.75pt" o:ole="">
            <v:imagedata r:id="rId104" o:title=""/>
          </v:shape>
          <o:OLEObject Type="Embed" ProgID="Equation.DSMT4" ShapeID="_x0000_i1074" DrawAspect="Content" ObjectID="_1584466306" r:id="rId10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uy ra: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20" w:dyaOrig="320">
          <v:shape id="_x0000_i1075" type="#_x0000_t75" style="width:36pt;height:15.75pt" o:ole="">
            <v:imagedata r:id="rId106" o:title=""/>
          </v:shape>
          <o:OLEObject Type="Embed" ProgID="Equation.DSMT4" ShapeID="_x0000_i1075" DrawAspect="Content" ObjectID="_1584466307" r:id="rId107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(loại vì </w:t>
      </w:r>
      <w:r w:rsidRPr="00A92195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076" type="#_x0000_t75" style="width:47.25pt;height:15.75pt" o:ole="">
            <v:imagedata r:id="rId82" o:title=""/>
          </v:shape>
          <o:OLEObject Type="Embed" ProgID="Equation.DSMT4" ShapeID="_x0000_i1076" DrawAspect="Content" ObjectID="_1584466308" r:id="rId10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:rsidR="006835F3" w:rsidRDefault="006835F3" w:rsidP="006835F3">
      <w:pPr>
        <w:tabs>
          <w:tab w:val="left" w:pos="992"/>
          <w:tab w:val="left" w:pos="180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Vậy các kích thước khu vường hình chữ nhật là 80m và 60m.</w:t>
      </w:r>
    </w:p>
    <w:p w:rsidR="006835F3" w:rsidRPr="004E3C8D" w:rsidRDefault="006835F3" w:rsidP="006835F3">
      <w:pPr>
        <w:tabs>
          <w:tab w:val="left" w:pos="992"/>
          <w:tab w:val="left" w:pos="1800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6835F3" w:rsidRPr="006835F3" w:rsidRDefault="006835F3" w:rsidP="006835F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ộ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ò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o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̀i</w:t>
      </w:r>
      <w:proofErr w:type="spellEnd"/>
      <w:r>
        <w:rPr>
          <w:rFonts w:ascii="Times New Roman" w:hAnsi="Times New Roman"/>
          <w:sz w:val="24"/>
          <w:szCs w:val="24"/>
        </w:rPr>
        <w:t xml:space="preserve"> 8m, </w:t>
      </w:r>
      <w:proofErr w:type="spellStart"/>
      <w:r>
        <w:rPr>
          <w:rFonts w:ascii="Times New Roman" w:hAnsi="Times New Roman"/>
          <w:sz w:val="24"/>
          <w:szCs w:val="24"/>
        </w:rPr>
        <w:t>rộng</w:t>
      </w:r>
      <w:proofErr w:type="spellEnd"/>
      <w:r>
        <w:rPr>
          <w:rFonts w:ascii="Times New Roman" w:hAnsi="Times New Roman"/>
          <w:sz w:val="24"/>
          <w:szCs w:val="24"/>
        </w:rPr>
        <w:t xml:space="preserve"> 6m </w:t>
      </w:r>
      <w:proofErr w:type="spellStart"/>
      <w:r>
        <w:rPr>
          <w:rFonts w:ascii="Times New Roman" w:hAnsi="Times New Roman"/>
          <w:sz w:val="24"/>
          <w:szCs w:val="24"/>
        </w:rPr>
        <w:t>va</w:t>
      </w:r>
      <w:proofErr w:type="spellEnd"/>
      <w:r>
        <w:rPr>
          <w:rFonts w:ascii="Times New Roman" w:hAnsi="Times New Roman"/>
          <w:sz w:val="24"/>
          <w:szCs w:val="24"/>
        </w:rPr>
        <w:t xml:space="preserve">̀ </w:t>
      </w:r>
      <w:proofErr w:type="spellStart"/>
      <w:r>
        <w:rPr>
          <w:rFonts w:ascii="Times New Roman" w:hAnsi="Times New Roman"/>
          <w:sz w:val="24"/>
          <w:szCs w:val="24"/>
        </w:rPr>
        <w:t>cao</w:t>
      </w:r>
      <w:proofErr w:type="spellEnd"/>
      <w:r>
        <w:rPr>
          <w:rFonts w:ascii="Times New Roman" w:hAnsi="Times New Roman"/>
          <w:sz w:val="24"/>
          <w:szCs w:val="24"/>
        </w:rPr>
        <w:t xml:space="preserve"> 3,5m</w:t>
      </w:r>
      <w:r w:rsidRPr="006835F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6835F3">
        <w:rPr>
          <w:rFonts w:ascii="Times New Roman" w:hAnsi="Times New Roman"/>
          <w:sz w:val="24"/>
          <w:szCs w:val="24"/>
        </w:rPr>
        <w:t>Người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6835F3">
        <w:rPr>
          <w:rFonts w:ascii="Times New Roman" w:hAnsi="Times New Roman"/>
          <w:sz w:val="24"/>
          <w:szCs w:val="24"/>
        </w:rPr>
        <w:t>muốn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quét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sơn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trần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phòng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học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</w:p>
    <w:p w:rsidR="006835F3" w:rsidRPr="006835F3" w:rsidRDefault="006835F3" w:rsidP="006835F3">
      <w:pPr>
        <w:pStyle w:val="ListParagraph"/>
        <w:spacing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va</w:t>
      </w:r>
      <w:proofErr w:type="spellEnd"/>
      <w:r>
        <w:rPr>
          <w:rFonts w:ascii="Times New Roman" w:hAnsi="Times New Roman"/>
          <w:sz w:val="24"/>
          <w:szCs w:val="24"/>
        </w:rPr>
        <w:t xml:space="preserve">̀ </w:t>
      </w:r>
      <w:proofErr w:type="spellStart"/>
      <w:r>
        <w:rPr>
          <w:rFonts w:ascii="Times New Roman" w:hAnsi="Times New Roman"/>
          <w:sz w:val="24"/>
          <w:szCs w:val="24"/>
        </w:rPr>
        <w:t>bố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ứ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ường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6835F3">
        <w:rPr>
          <w:rFonts w:ascii="Times New Roman" w:hAnsi="Times New Roman"/>
          <w:sz w:val="24"/>
          <w:szCs w:val="24"/>
        </w:rPr>
        <w:t>Biết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rằng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tổng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diện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tích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các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cửa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là 6,4m</w:t>
      </w:r>
      <w:r w:rsidRPr="006835F3">
        <w:rPr>
          <w:rFonts w:ascii="Times New Roman" w:hAnsi="Times New Roman"/>
          <w:sz w:val="24"/>
          <w:szCs w:val="24"/>
          <w:vertAlign w:val="superscript"/>
        </w:rPr>
        <w:t>2</w:t>
      </w:r>
      <w:r w:rsidRPr="006835F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6835F3">
        <w:rPr>
          <w:rFonts w:ascii="Times New Roman" w:hAnsi="Times New Roman"/>
          <w:sz w:val="24"/>
          <w:szCs w:val="24"/>
        </w:rPr>
        <w:t>Hãy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35F3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í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ệ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́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ầ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é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ơn</w:t>
      </w:r>
      <w:proofErr w:type="spellEnd"/>
      <w:r w:rsidRPr="006835F3">
        <w:rPr>
          <w:rFonts w:ascii="Times New Roman" w:hAnsi="Times New Roman"/>
          <w:sz w:val="24"/>
          <w:szCs w:val="24"/>
        </w:rPr>
        <w:t xml:space="preserve">.  </w:t>
      </w:r>
    </w:p>
    <w:p w:rsidR="00B76F8A" w:rsidRDefault="00B76F8A" w:rsidP="00B76F8A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8240B5" w:rsidRDefault="006835F3" w:rsidP="006835F3">
      <w:pPr>
        <w:pStyle w:val="ListParagraph"/>
        <w:ind w:left="992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Diện tích trần phòng học là: </w:t>
      </w:r>
      <w:r w:rsidRPr="006835F3">
        <w:rPr>
          <w:rFonts w:ascii="Times New Roman" w:hAnsi="Times New Roman"/>
          <w:position w:val="-10"/>
          <w:sz w:val="24"/>
          <w:szCs w:val="24"/>
          <w:lang w:val="vi-VN"/>
        </w:rPr>
        <w:object w:dxaOrig="999" w:dyaOrig="320">
          <v:shape id="_x0000_i1077" type="#_x0000_t75" style="width:50.25pt;height:15.75pt" o:ole="">
            <v:imagedata r:id="rId109" o:title=""/>
          </v:shape>
          <o:OLEObject Type="Embed" ProgID="Equation.DSMT4" ShapeID="_x0000_i1077" DrawAspect="Content" ObjectID="_1584466309" r:id="rId110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(m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)</w:t>
      </w:r>
    </w:p>
    <w:p w:rsidR="003A7DBC" w:rsidRDefault="003A7DBC" w:rsidP="006835F3">
      <w:pPr>
        <w:pStyle w:val="ListParagraph"/>
        <w:ind w:left="992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Diện tích bốn bức tường là: </w:t>
      </w:r>
      <w:r w:rsidRPr="003A7DBC">
        <w:rPr>
          <w:rFonts w:ascii="Times New Roman" w:hAnsi="Times New Roman"/>
          <w:position w:val="-10"/>
          <w:sz w:val="24"/>
          <w:szCs w:val="24"/>
          <w:lang w:val="vi-VN"/>
        </w:rPr>
        <w:object w:dxaOrig="2680" w:dyaOrig="320">
          <v:shape id="_x0000_i1078" type="#_x0000_t75" style="width:134.25pt;height:15.75pt" o:ole="">
            <v:imagedata r:id="rId111" o:title=""/>
          </v:shape>
          <o:OLEObject Type="Embed" ProgID="Equation.DSMT4" ShapeID="_x0000_i1078" DrawAspect="Content" ObjectID="_1584466310" r:id="rId112"/>
        </w:object>
      </w:r>
      <w:r>
        <w:rPr>
          <w:rFonts w:ascii="Times New Roman" w:hAnsi="Times New Roman"/>
          <w:sz w:val="24"/>
          <w:szCs w:val="24"/>
          <w:lang w:val="vi-VN"/>
        </w:rPr>
        <w:t>(m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)</w:t>
      </w:r>
    </w:p>
    <w:p w:rsidR="003A7DBC" w:rsidRDefault="003A7DBC" w:rsidP="006835F3">
      <w:pPr>
        <w:pStyle w:val="ListParagraph"/>
        <w:ind w:left="992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Diện tích cần quét sơn là: </w:t>
      </w:r>
      <w:r w:rsidRPr="003A7DBC">
        <w:rPr>
          <w:rFonts w:ascii="Times New Roman" w:hAnsi="Times New Roman"/>
          <w:position w:val="-10"/>
          <w:sz w:val="24"/>
          <w:szCs w:val="24"/>
          <w:lang w:val="vi-VN"/>
        </w:rPr>
        <w:object w:dxaOrig="2240" w:dyaOrig="320">
          <v:shape id="_x0000_i1079" type="#_x0000_t75" style="width:111.75pt;height:15.75pt" o:ole="">
            <v:imagedata r:id="rId113" o:title=""/>
          </v:shape>
          <o:OLEObject Type="Embed" ProgID="Equation.DSMT4" ShapeID="_x0000_i1079" DrawAspect="Content" ObjectID="_1584466311" r:id="rId114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(m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)</w:t>
      </w:r>
    </w:p>
    <w:p w:rsidR="00850C4C" w:rsidRDefault="00850C4C" w:rsidP="006835F3">
      <w:pPr>
        <w:pStyle w:val="ListParagraph"/>
        <w:ind w:left="992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Vậy diện tích cần quét sơn là 139,6 </w:t>
      </w:r>
      <w:r>
        <w:rPr>
          <w:rFonts w:ascii="Times New Roman" w:hAnsi="Times New Roman"/>
          <w:sz w:val="24"/>
          <w:szCs w:val="24"/>
          <w:lang w:val="vi-VN"/>
        </w:rPr>
        <w:t>m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.</w:t>
      </w:r>
    </w:p>
    <w:p w:rsidR="003A7DBC" w:rsidRPr="006835F3" w:rsidRDefault="003A7DBC" w:rsidP="006835F3">
      <w:pPr>
        <w:pStyle w:val="ListParagraph"/>
        <w:ind w:left="992"/>
        <w:rPr>
          <w:rFonts w:ascii="Times New Roman" w:hAnsi="Times New Roman"/>
          <w:sz w:val="24"/>
          <w:szCs w:val="24"/>
          <w:lang w:val="vi-VN"/>
        </w:rPr>
      </w:pPr>
    </w:p>
    <w:p w:rsidR="008240B5" w:rsidRPr="003A7DBC" w:rsidRDefault="003A7DBC" w:rsidP="003A7DBC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Máy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kéo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nô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nghiệp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to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hơ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rướ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.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Khi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ơm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3A7DBC">
        <w:rPr>
          <w:rFonts w:ascii="Times New Roman" w:hAnsi="Times New Roman"/>
          <w:color w:val="000000"/>
          <w:sz w:val="24"/>
          <w:szCs w:val="24"/>
        </w:rPr>
        <w:t>că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,</w:t>
      </w:r>
      <w:proofErr w:type="gram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kí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1,672 m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rướ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kí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88 cm.</w:t>
      </w:r>
      <w:r w:rsidRPr="003A7DB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Hỏi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khi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chạy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rê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oạ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hẳ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,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lă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10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vò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hì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di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chuyể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ao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nhiêu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mét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bánh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xe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trướ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lăn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mấy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3A7DBC">
        <w:rPr>
          <w:rFonts w:ascii="Times New Roman" w:hAnsi="Times New Roman"/>
          <w:color w:val="000000"/>
          <w:sz w:val="24"/>
          <w:szCs w:val="24"/>
        </w:rPr>
        <w:t>vòng</w:t>
      </w:r>
      <w:proofErr w:type="spellEnd"/>
      <w:r w:rsidRPr="003A7DBC">
        <w:rPr>
          <w:rFonts w:ascii="Times New Roman" w:hAnsi="Times New Roman"/>
          <w:color w:val="000000"/>
          <w:sz w:val="24"/>
          <w:szCs w:val="24"/>
        </w:rPr>
        <w:t> ?</w:t>
      </w: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8240B5" w:rsidRDefault="003A7DBC" w:rsidP="008240B5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ổi: </w:t>
      </w:r>
      <w:r w:rsidR="00850C4C" w:rsidRPr="00850C4C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520" w:dyaOrig="320">
          <v:shape id="_x0000_i1080" type="#_x0000_t75" style="width:75.75pt;height:15.75pt" o:ole="">
            <v:imagedata r:id="rId115" o:title=""/>
          </v:shape>
          <o:OLEObject Type="Embed" ProgID="Equation.DSMT4" ShapeID="_x0000_i1080" DrawAspect="Content" ObjectID="_1584466312" r:id="rId11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850C4C" w:rsidRDefault="00850C4C" w:rsidP="008240B5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u vi bánh xe trước là: </w:t>
      </w:r>
      <w:r w:rsidRPr="00850C4C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60" w:dyaOrig="320">
          <v:shape id="_x0000_i1081" type="#_x0000_t75" style="width:33pt;height:15.75pt" o:ole="">
            <v:imagedata r:id="rId117" o:title=""/>
          </v:shape>
          <o:OLEObject Type="Embed" ProgID="Equation.DSMT4" ShapeID="_x0000_i1081" DrawAspect="Content" ObjectID="_1584466313" r:id="rId11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m)</w:t>
      </w:r>
    </w:p>
    <w:p w:rsidR="00850C4C" w:rsidRDefault="00850C4C" w:rsidP="008240B5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u vi bánh xe sau là: </w:t>
      </w:r>
      <w:r w:rsidRPr="00850C4C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082" type="#_x0000_t75" style="width:36.75pt;height:15.75pt" o:ole="">
            <v:imagedata r:id="rId119" o:title=""/>
          </v:shape>
          <o:OLEObject Type="Embed" ProgID="Equation.DSMT4" ShapeID="_x0000_i1082" DrawAspect="Content" ObjectID="_1584466314" r:id="rId120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m)</w:t>
      </w:r>
    </w:p>
    <w:p w:rsidR="00850C4C" w:rsidRDefault="00850C4C" w:rsidP="008240B5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Khi bánh xe sau lăn được 10 vòng thì quãng đường xe đi được là:</w:t>
      </w:r>
    </w:p>
    <w:p w:rsidR="00850C4C" w:rsidRDefault="00850C4C" w:rsidP="00850C4C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50C4C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2120" w:dyaOrig="320">
          <v:shape id="_x0000_i1083" type="#_x0000_t75" style="width:105.75pt;height:15.75pt" o:ole="">
            <v:imagedata r:id="rId121" o:title=""/>
          </v:shape>
          <o:OLEObject Type="Embed" ProgID="Equation.DSMT4" ShapeID="_x0000_i1083" DrawAspect="Content" ObjectID="_1584466315" r:id="rId122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m)</w:t>
      </w:r>
    </w:p>
    <w:p w:rsidR="00850C4C" w:rsidRDefault="00850C4C" w:rsidP="00850C4C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Khi đó số vòng đã lăn được của bánh trước là:</w:t>
      </w:r>
    </w:p>
    <w:p w:rsidR="00850C4C" w:rsidRDefault="00850C4C" w:rsidP="00850C4C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850C4C">
        <w:rPr>
          <w:rFonts w:ascii="Times New Roman" w:eastAsia="Times New Roman" w:hAnsi="Times New Roman" w:cs="Times New Roman"/>
          <w:position w:val="-28"/>
          <w:sz w:val="24"/>
          <w:szCs w:val="24"/>
          <w:lang w:val="vi-VN"/>
        </w:rPr>
        <w:object w:dxaOrig="1300" w:dyaOrig="660">
          <v:shape id="_x0000_i1084" type="#_x0000_t75" style="width:65.25pt;height:33pt" o:ole="">
            <v:imagedata r:id="rId123" o:title=""/>
          </v:shape>
          <o:OLEObject Type="Embed" ProgID="Equation.DSMT4" ShapeID="_x0000_i1084" DrawAspect="Content" ObjectID="_1584466316" r:id="rId12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vòng)</w:t>
      </w:r>
    </w:p>
    <w:p w:rsidR="00850C4C" w:rsidRPr="008240B5" w:rsidRDefault="00850C4C" w:rsidP="00850C4C">
      <w:pPr>
        <w:tabs>
          <w:tab w:val="left" w:pos="992"/>
        </w:tabs>
        <w:spacing w:before="120" w:after="0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ậy bánh xe sau lăn được 10 vòng thì xe di chuyển được </w:t>
      </w:r>
      <w:r w:rsidRPr="00850C4C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60" w:dyaOrig="320">
          <v:shape id="_x0000_i1085" type="#_x0000_t75" style="width:38.25pt;height:15.75pt" o:ole="">
            <v:imagedata r:id="rId125" o:title=""/>
          </v:shape>
          <o:OLEObject Type="Embed" ProgID="Equation.DSMT4" ShapeID="_x0000_i1085" DrawAspect="Content" ObjectID="_1584466317" r:id="rId12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 và bánh trước lăn 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được 19 vòng.</w:t>
      </w:r>
    </w:p>
    <w:sectPr w:rsidR="00850C4C" w:rsidRPr="008240B5" w:rsidSect="008240B5">
      <w:pgSz w:w="12240" w:h="15840"/>
      <w:pgMar w:top="14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C7E72"/>
    <w:multiLevelType w:val="hybridMultilevel"/>
    <w:tmpl w:val="1102EC06"/>
    <w:lvl w:ilvl="0" w:tplc="863C4BC4">
      <w:start w:val="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4A1"/>
    <w:rsid w:val="00014209"/>
    <w:rsid w:val="00050378"/>
    <w:rsid w:val="000E57A5"/>
    <w:rsid w:val="00154A35"/>
    <w:rsid w:val="002A3D45"/>
    <w:rsid w:val="003677D1"/>
    <w:rsid w:val="003A7DBC"/>
    <w:rsid w:val="003F1E41"/>
    <w:rsid w:val="003F4A98"/>
    <w:rsid w:val="00443AEE"/>
    <w:rsid w:val="004A6F1C"/>
    <w:rsid w:val="004E3C8D"/>
    <w:rsid w:val="00515C6B"/>
    <w:rsid w:val="005E6D2F"/>
    <w:rsid w:val="00603A27"/>
    <w:rsid w:val="00640474"/>
    <w:rsid w:val="00651B21"/>
    <w:rsid w:val="006835F3"/>
    <w:rsid w:val="006A484C"/>
    <w:rsid w:val="00722D83"/>
    <w:rsid w:val="00766062"/>
    <w:rsid w:val="00816E5F"/>
    <w:rsid w:val="008240B5"/>
    <w:rsid w:val="00850C4C"/>
    <w:rsid w:val="008E5416"/>
    <w:rsid w:val="009366FA"/>
    <w:rsid w:val="00967831"/>
    <w:rsid w:val="009C44A1"/>
    <w:rsid w:val="009C5A4C"/>
    <w:rsid w:val="009E0BCE"/>
    <w:rsid w:val="009E67D1"/>
    <w:rsid w:val="00A77F13"/>
    <w:rsid w:val="00A92195"/>
    <w:rsid w:val="00B02781"/>
    <w:rsid w:val="00B64622"/>
    <w:rsid w:val="00B76F8A"/>
    <w:rsid w:val="00BB52A0"/>
    <w:rsid w:val="00BE4647"/>
    <w:rsid w:val="00C25972"/>
    <w:rsid w:val="00C27ADF"/>
    <w:rsid w:val="00C3309E"/>
    <w:rsid w:val="00C57336"/>
    <w:rsid w:val="00CF62A4"/>
    <w:rsid w:val="00D275DF"/>
    <w:rsid w:val="00DD06F0"/>
    <w:rsid w:val="00DF60BF"/>
    <w:rsid w:val="00E47A3E"/>
    <w:rsid w:val="00E83655"/>
    <w:rsid w:val="00EE5E19"/>
    <w:rsid w:val="00F11EFE"/>
    <w:rsid w:val="00F16424"/>
    <w:rsid w:val="00F47484"/>
    <w:rsid w:val="00F72BA1"/>
    <w:rsid w:val="00FC28FE"/>
    <w:rsid w:val="00FC6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A17023-96A3-46A0-9D1C-30A958EF68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C44A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9C44A1"/>
    <w:rPr>
      <w:rFonts w:ascii="Calibri" w:eastAsia="Calibri" w:hAnsi="Calibri" w:cs="Times New Roman"/>
    </w:rPr>
  </w:style>
  <w:style w:type="paragraph" w:customStyle="1" w:styleId="Normal1">
    <w:name w:val="Normal1"/>
    <w:basedOn w:val="Normal"/>
    <w:rsid w:val="00D275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816E5F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iPriority w:val="99"/>
    <w:unhideWhenUsed/>
    <w:rsid w:val="00816E5F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D06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26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6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image" Target="media/image2.jpeg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8" Type="http://schemas.openxmlformats.org/officeDocument/2006/relationships/image" Target="media/image3.e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fontTable" Target="fontTable.xml"/><Relationship Id="rId10" Type="http://schemas.openxmlformats.org/officeDocument/2006/relationships/image" Target="media/image5.png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F29E4E-B0C7-4291-8249-2395005259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4</Pages>
  <Words>894</Words>
  <Characters>5101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4-05T12:07:00Z</dcterms:created>
  <dcterms:modified xsi:type="dcterms:W3CDTF">2018-04-05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